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5E1C" w:rsidRPr="000F4474" w:rsidRDefault="004748B4" w:rsidP="000F4474">
      <w:pPr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214630</wp:posOffset>
                </wp:positionH>
                <wp:positionV relativeFrom="paragraph">
                  <wp:posOffset>-194945</wp:posOffset>
                </wp:positionV>
                <wp:extent cx="5433695" cy="1748790"/>
                <wp:effectExtent l="4445" t="0" r="635" b="27305"/>
                <wp:wrapNone/>
                <wp:docPr id="14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33695" cy="1748790"/>
                          <a:chOff x="1462" y="1133"/>
                          <a:chExt cx="8557" cy="2754"/>
                        </a:xfrm>
                      </wpg:grpSpPr>
                      <wps:wsp>
                        <wps:cNvPr id="15" name="Rectangle 87"/>
                        <wps:cNvSpPr>
                          <a:spLocks noChangeArrowheads="1"/>
                        </wps:cNvSpPr>
                        <wps:spPr bwMode="auto">
                          <a:xfrm>
                            <a:off x="4120" y="1133"/>
                            <a:ext cx="3872" cy="675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2787A0"/>
                              </a:gs>
                              <a:gs pos="80000">
                                <a:srgbClr val="36B1D2"/>
                              </a:gs>
                              <a:gs pos="100000">
                                <a:srgbClr val="34B3D6"/>
                              </a:gs>
                            </a:gsLst>
                            <a:lin ang="16200000"/>
                          </a:gradFill>
                          <a:ln>
                            <a:noFill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1324" w:rsidRPr="00957F10" w:rsidRDefault="00AE1324" w:rsidP="00315E1C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rtl/>
                                  <w:lang w:val="ru-RU"/>
                                </w:rPr>
                              </w:pPr>
                              <w:r>
                                <w:rPr>
                                  <w:rFonts w:asciiTheme="minorBidi" w:hAnsiTheme="minorBidi" w:hint="cs"/>
                                  <w:b/>
                                  <w:bCs/>
                                  <w:color w:val="000000" w:themeColor="text1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  <w:t>تجربة رقم 4</w:t>
                              </w:r>
                            </w:p>
                            <w:p w:rsidR="00AE1324" w:rsidRPr="003633EF" w:rsidRDefault="00AE1324" w:rsidP="00315E1C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color w:val="000000" w:themeColor="text1"/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1462" y="2283"/>
                            <a:ext cx="8557" cy="794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5D417E"/>
                              </a:gs>
                              <a:gs pos="80000">
                                <a:srgbClr val="7B58A6"/>
                              </a:gs>
                              <a:gs pos="100000">
                                <a:srgbClr val="7B57A8"/>
                              </a:gs>
                            </a:gsLst>
                            <a:lin ang="16200000"/>
                          </a:gradFill>
                          <a:ln>
                            <a:noFill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1324" w:rsidRPr="00EC5731" w:rsidRDefault="00AE1324" w:rsidP="00A87556">
                              <w:pPr>
                                <w:bidi/>
                                <w:jc w:val="center"/>
                                <w:rPr>
                                  <w:color w:val="000000" w:themeColor="text1"/>
                                  <w:lang w:bidi="ar-IQ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  <w:t xml:space="preserve">تعيين الحديد على هيئة اوكسيد </w:t>
                              </w:r>
                              <w:proofErr w:type="spellStart"/>
                              <w:r>
                                <w:rPr>
                                  <w:rFonts w:asciiTheme="majorBidi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  <w:t>الحديديك</w:t>
                              </w:r>
                              <w:proofErr w:type="spellEnd"/>
                              <w:r>
                                <w:rPr>
                                  <w:rFonts w:asciiTheme="majorBidi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  <w:t xml:space="preserve"> (</w:t>
                              </w: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lang w:bidi="ar-IQ"/>
                                </w:rPr>
                                <w:t>Fe</w:t>
                              </w:r>
                              <w:r w:rsidRPr="00A8755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vertAlign w:val="subscript"/>
                                  <w:lang w:bidi="ar-IQ"/>
                                </w:rPr>
                                <w:t>2</w:t>
                              </w: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lang w:bidi="ar-IQ"/>
                                </w:rPr>
                                <w:t>O</w:t>
                              </w:r>
                              <w:r w:rsidRPr="00A87556"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vertAlign w:val="subscript"/>
                                  <w:lang w:bidi="ar-IQ"/>
                                </w:rPr>
                                <w:t>3</w:t>
                              </w:r>
                              <w:r>
                                <w:rPr>
                                  <w:rFonts w:asciiTheme="majorBidi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  <w:t xml:space="preserve">) </w:t>
                              </w:r>
                              <w: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lang w:bidi="ar-IQ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474" y="3308"/>
                            <a:ext cx="2515" cy="579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5D417E"/>
                              </a:gs>
                              <a:gs pos="80000">
                                <a:srgbClr val="7B58A6"/>
                              </a:gs>
                              <a:gs pos="100000">
                                <a:srgbClr val="7B57A8"/>
                              </a:gs>
                            </a:gsLst>
                            <a:lin ang="16200000"/>
                          </a:gradFill>
                          <a:ln>
                            <a:noFill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1324" w:rsidRPr="005B024E" w:rsidRDefault="00AE1324" w:rsidP="00315E1C">
                              <w:pPr>
                                <w:tabs>
                                  <w:tab w:val="left" w:pos="4650"/>
                                  <w:tab w:val="left" w:pos="4860"/>
                                  <w:tab w:val="left" w:pos="5246"/>
                                  <w:tab w:val="right" w:pos="8306"/>
                                </w:tabs>
                                <w:jc w:val="center"/>
                                <w:rPr>
                                  <w:color w:val="DAEEF3" w:themeColor="accent5" w:themeTint="33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2"/>
                                  <w:szCs w:val="32"/>
                                  <w:rtl/>
                                  <w:lang w:bidi="ar-IQ"/>
                                </w:rPr>
                                <w:t>المقد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26" style="position:absolute;left:0;text-align:left;margin-left:-16.9pt;margin-top:-15.35pt;width:427.85pt;height:137.7pt;z-index:251669504" coordorigin="1462,1133" coordsize="8557,2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">
                <v:rect id="Rectangle 87" o:spid="_x0000_s1027" style="position:absolute;left:4120;top:1133;width:3872;height:6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" fillcolor="#2787a0" stroked="f">
                  <v:fill color2="#34b3d6" rotate="t" angle="180" colors="0 #2787a0;52429f #36b1d2;1 #34b3d6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E1324" w:rsidRPr="00957F10" w:rsidRDefault="00AE1324" w:rsidP="00315E1C">
                        <w:pPr>
                          <w:jc w:val="center"/>
                          <w:rPr>
                            <w:rFonts w:asciiTheme="majorBidi" w:hAnsiTheme="majorBidi" w:cstheme="majorBidi"/>
                            <w:color w:val="000000" w:themeColor="text1"/>
                            <w:rtl/>
                            <w:lang w:val="ru-RU"/>
                          </w:rPr>
                        </w:pPr>
                        <w:r>
                          <w:rPr>
                            <w:rFonts w:asciiTheme="minorBidi" w:hAnsiTheme="minorBidi" w:hint="cs"/>
                            <w:b/>
                            <w:bCs/>
                            <w:color w:val="000000" w:themeColor="text1"/>
                            <w:sz w:val="36"/>
                            <w:szCs w:val="36"/>
                            <w:rtl/>
                            <w:lang w:bidi="ar-IQ"/>
                          </w:rPr>
                          <w:t>تجربة رقم 4</w:t>
                        </w:r>
                      </w:p>
                      <w:p w:rsidR="00AE1324" w:rsidRPr="003633EF" w:rsidRDefault="00AE1324" w:rsidP="00315E1C">
                        <w:pPr>
                          <w:jc w:val="center"/>
                          <w:rPr>
                            <w:rFonts w:asciiTheme="majorBidi" w:hAnsiTheme="majorBidi" w:cstheme="majorBidi"/>
                            <w:color w:val="000000" w:themeColor="text1"/>
                            <w:lang w:val="ru-RU"/>
                          </w:rPr>
                        </w:pPr>
                      </w:p>
                    </w:txbxContent>
                  </v:textbox>
                </v:re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28" type="#_x0000_t202" style="position:absolute;left:1462;top:2283;width:8557;height:7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" fillcolor="#5d417e" stroked="f">
                  <v:fill color2="#7b57a8" rotate="t" angle="180" colors="0 #5d417e;52429f #7b58a6;1 #7b57a8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E1324" w:rsidRPr="00EC5731" w:rsidRDefault="00AE1324" w:rsidP="00A87556">
                        <w:pPr>
                          <w:bidi/>
                          <w:jc w:val="center"/>
                          <w:rPr>
                            <w:color w:val="000000" w:themeColor="text1"/>
                            <w:lang w:bidi="ar-IQ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rtl/>
                            <w:lang w:bidi="ar-IQ"/>
                          </w:rPr>
                          <w:t>تعيين الحديد على هيئة اوكسيد الحديديك (</w:t>
                        </w: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lang w:bidi="ar-IQ"/>
                          </w:rPr>
                          <w:t>Fe</w:t>
                        </w:r>
                        <w:r w:rsidRPr="00A87556">
                          <w:rPr>
                            <w:rFonts w:asciiTheme="majorBidi" w:hAnsiTheme="majorBidi" w:cstheme="majorBidi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vertAlign w:val="subscript"/>
                            <w:lang w:bidi="ar-IQ"/>
                          </w:rPr>
                          <w:t>2</w:t>
                        </w: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lang w:bidi="ar-IQ"/>
                          </w:rPr>
                          <w:t>O</w:t>
                        </w:r>
                        <w:r w:rsidRPr="00A87556">
                          <w:rPr>
                            <w:rFonts w:asciiTheme="majorBidi" w:hAnsiTheme="majorBidi" w:cstheme="majorBidi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vertAlign w:val="subscript"/>
                            <w:lang w:bidi="ar-IQ"/>
                          </w:rPr>
                          <w:t>3</w:t>
                        </w: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rtl/>
                            <w:lang w:bidi="ar-IQ"/>
                          </w:rPr>
                          <w:t xml:space="preserve">) </w:t>
                        </w:r>
                        <w:r>
                          <w:rPr>
                            <w:rFonts w:asciiTheme="majorBidi" w:hAnsiTheme="majorBidi" w:cstheme="majorBidi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lang w:bidi="ar-IQ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89" o:spid="_x0000_s1029" type="#_x0000_t202" style="position:absolute;left:7474;top:3308;width:2515;height: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" fillcolor="#5d417e" stroked="f">
                  <v:fill color2="#7b57a8" rotate="t" angle="180" colors="0 #5d417e;52429f #7b58a6;1 #7b57a8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E1324" w:rsidRPr="005B024E" w:rsidRDefault="00AE1324" w:rsidP="00315E1C">
                        <w:pPr>
                          <w:tabs>
                            <w:tab w:val="left" w:pos="4650"/>
                            <w:tab w:val="left" w:pos="4860"/>
                            <w:tab w:val="left" w:pos="5246"/>
                            <w:tab w:val="right" w:pos="8306"/>
                          </w:tabs>
                          <w:jc w:val="center"/>
                          <w:rPr>
                            <w:color w:val="DAEEF3" w:themeColor="accent5" w:themeTint="33"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color w:val="DAEEF3" w:themeColor="accent5" w:themeTint="33"/>
                            <w:sz w:val="32"/>
                            <w:szCs w:val="32"/>
                            <w:rtl/>
                            <w:lang w:bidi="ar-IQ"/>
                          </w:rPr>
                          <w:t>المقدمة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703AC">
        <w:rPr>
          <w:rFonts w:asciiTheme="majorBidi" w:hAnsiTheme="majorBidi" w:cstheme="majorBidi" w:hint="cs"/>
          <w:noProof/>
          <w:sz w:val="28"/>
          <w:szCs w:val="28"/>
          <w:rtl/>
        </w:rPr>
        <w:t>/</w:t>
      </w:r>
    </w:p>
    <w:p w:rsidR="00315E1C" w:rsidRPr="000F4474" w:rsidRDefault="00315E1C" w:rsidP="000F4474">
      <w:pPr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</w:rPr>
      </w:pPr>
    </w:p>
    <w:p w:rsidR="00315E1C" w:rsidRPr="000F4474" w:rsidRDefault="00315E1C" w:rsidP="000F4474">
      <w:pPr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</w:rPr>
      </w:pPr>
    </w:p>
    <w:p w:rsidR="00315E1C" w:rsidRPr="000F4474" w:rsidRDefault="00315E1C" w:rsidP="000F4474">
      <w:pPr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</w:rPr>
      </w:pPr>
    </w:p>
    <w:p w:rsidR="00315E1C" w:rsidRPr="000F4474" w:rsidRDefault="00315E1C" w:rsidP="000F4474">
      <w:pPr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</w:rPr>
      </w:pPr>
    </w:p>
    <w:p w:rsidR="00317E52" w:rsidRPr="000F4474" w:rsidRDefault="00317E52" w:rsidP="000F4474">
      <w:pPr>
        <w:bidi/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يمكن استخدام تقنية التحليل الكمي الوزني </w:t>
      </w:r>
      <w:r w:rsidR="008703AC" w:rsidRPr="000F4474">
        <w:rPr>
          <w:rFonts w:asciiTheme="minorBidi" w:hAnsiTheme="minorBidi"/>
          <w:b/>
          <w:bCs/>
          <w:noProof/>
          <w:sz w:val="28"/>
          <w:szCs w:val="28"/>
          <w:rtl/>
          <w:lang w:bidi="ar-IQ"/>
        </w:rPr>
        <w:t>لأ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يجاد النسبة المئوية الوزنية </w:t>
      </w:r>
      <w:r w:rsidR="008703AC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لل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حديد في نموذج يحتوي على احد املاح </w:t>
      </w:r>
      <w:r w:rsidR="008703AC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الحديد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,</w:t>
      </w:r>
      <w:r w:rsidR="008703AC"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 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حيث يترسب أيون الحديد الثلاثي 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</w:rPr>
        <w:t>Fe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  <w:vertAlign w:val="superscript"/>
        </w:rPr>
        <w:t>+3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على شكل أوكسيد الحديد المائي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</w:rPr>
        <w:t>(Fe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</w:rPr>
        <w:t>2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</w:rPr>
        <w:t>O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</w:rPr>
        <w:t>3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</w:rPr>
        <w:t>.XH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</w:rPr>
        <w:t>2</w:t>
      </w:r>
      <w:r w:rsidR="007A5A75" w:rsidRPr="000F4474">
        <w:rPr>
          <w:rFonts w:asciiTheme="minorBidi" w:hAnsiTheme="minorBidi"/>
          <w:b/>
          <w:bCs/>
          <w:noProof/>
          <w:sz w:val="28"/>
          <w:szCs w:val="28"/>
        </w:rPr>
        <w:t>O)</w:t>
      </w:r>
      <w:r w:rsidR="006C7AD8"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</w:t>
      </w:r>
      <w:r w:rsidR="006C7AD8"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 </w:t>
      </w:r>
      <w:r w:rsidR="006C7AD8" w:rsidRPr="000F4474">
        <w:rPr>
          <w:rFonts w:asciiTheme="minorBidi" w:hAnsiTheme="minorBidi"/>
          <w:b/>
          <w:bCs/>
          <w:noProof/>
          <w:sz w:val="28"/>
          <w:szCs w:val="28"/>
          <w:rtl/>
          <w:lang w:bidi="ar-IQ"/>
        </w:rPr>
        <w:t xml:space="preserve">بإستخدام الأمونيا كعامل مرسب </w:t>
      </w:r>
    </w:p>
    <w:p w:rsidR="00317E52" w:rsidRPr="000F4474" w:rsidRDefault="00317E52" w:rsidP="000F4474">
      <w:pPr>
        <w:bidi/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>ويجب ان يحتوي النموذج على ايونات الحديديك  حيث يتم ترسيب اوكسيد الحديديك المائي في المحلول وذلك باضافة الامونيا ك</w:t>
      </w:r>
      <w:r w:rsidR="006C7AD8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ع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امل مرسب له ومن ثم يتم حرقه وبذلك نحصل على اوكسيد الحديديك </w:t>
      </w:r>
      <w:r w:rsidR="006C7AD8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ا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>للامائي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.</w:t>
      </w:r>
    </w:p>
    <w:p w:rsidR="003B2777" w:rsidRDefault="004748B4" w:rsidP="000F4474">
      <w:pPr>
        <w:bidi/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margin">
                  <wp:posOffset>186690</wp:posOffset>
                </wp:positionH>
                <wp:positionV relativeFrom="margin">
                  <wp:posOffset>3983990</wp:posOffset>
                </wp:positionV>
                <wp:extent cx="5295900" cy="1978025"/>
                <wp:effectExtent l="0" t="0" r="0" b="0"/>
                <wp:wrapSquare wrapText="bothSides"/>
                <wp:docPr id="1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21600000">
                          <a:off x="0" y="0"/>
                          <a:ext cx="5295900" cy="1978025"/>
                        </a:xfrm>
                        <a:prstGeom prst="bracketPair">
                          <a:avLst>
                            <a:gd name="adj" fmla="val 8051"/>
                          </a:avLst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>
                                  <a:lumMod val="75000"/>
                                  <a:lumOff val="0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accent3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E1324" w:rsidRPr="009F2D03" w:rsidRDefault="00AE1324" w:rsidP="00315E1C">
                            <w:pPr>
                              <w:pBdr>
                                <w:top w:val="single" w:sz="8" w:space="10" w:color="FFFFFF" w:themeColor="background1"/>
                                <w:bottom w:val="single" w:sz="8" w:space="10" w:color="FFFFFF" w:themeColor="background1"/>
                              </w:pBd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</w:pP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Fe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bidi="ar-IQ"/>
                              </w:rPr>
                              <w:t>+2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 xml:space="preserve"> + HNO</w:t>
                            </w:r>
                            <w:proofErr w:type="gramStart"/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 xml:space="preserve">3 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→</w:t>
                            </w:r>
                            <w:proofErr w:type="gramEnd"/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 xml:space="preserve">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 xml:space="preserve"> Fe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bidi="ar-IQ"/>
                              </w:rPr>
                              <w:t>+3</w:t>
                            </w:r>
                          </w:p>
                          <w:p w:rsidR="00AE1324" w:rsidRPr="009F2D03" w:rsidRDefault="00AE1324" w:rsidP="00315E1C">
                            <w:pPr>
                              <w:pBdr>
                                <w:top w:val="single" w:sz="8" w:space="10" w:color="FFFFFF" w:themeColor="background1"/>
                                <w:bottom w:val="single" w:sz="8" w:space="10" w:color="FFFFFF" w:themeColor="background1"/>
                              </w:pBd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  <w:rtl/>
                                <w:lang w:bidi="ar-IQ"/>
                              </w:rPr>
                            </w:pPr>
                          </w:p>
                          <w:p w:rsidR="00AE1324" w:rsidRPr="009F2D03" w:rsidRDefault="00AE1324" w:rsidP="00315E1C">
                            <w:pPr>
                              <w:pBdr>
                                <w:top w:val="single" w:sz="8" w:space="10" w:color="FFFFFF" w:themeColor="background1"/>
                                <w:bottom w:val="single" w:sz="8" w:space="10" w:color="FFFFFF" w:themeColor="background1"/>
                              </w:pBd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  <w:lang w:bidi="ar-IQ"/>
                              </w:rPr>
                            </w:pP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Fe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bidi="ar-IQ"/>
                              </w:rPr>
                              <w:t>+3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  <w:lang w:bidi="ar-IQ"/>
                              </w:rPr>
                              <w:t xml:space="preserve"> +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3NH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>4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OH →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  <w:lang w:bidi="ar-IQ"/>
                              </w:rPr>
                              <w:t xml:space="preserve">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Fe(OH)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>3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 xml:space="preserve"> + 3NH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>4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perscript"/>
                                <w:lang w:bidi="ar-IQ"/>
                              </w:rPr>
                              <w:t>+</w:t>
                            </w:r>
                          </w:p>
                          <w:p w:rsidR="00AE1324" w:rsidRPr="009F2D03" w:rsidRDefault="00AE1324" w:rsidP="00315E1C">
                            <w:pPr>
                              <w:pBdr>
                                <w:top w:val="single" w:sz="8" w:space="10" w:color="FFFFFF" w:themeColor="background1"/>
                                <w:bottom w:val="single" w:sz="8" w:space="10" w:color="FFFFFF" w:themeColor="background1"/>
                              </w:pBd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  <w:vertAlign w:val="superscript"/>
                                <w:rtl/>
                                <w:lang w:bidi="ar-IQ"/>
                              </w:rPr>
                            </w:pPr>
                          </w:p>
                          <w:p w:rsidR="00AE1324" w:rsidRPr="009F2D03" w:rsidRDefault="00AE1324" w:rsidP="00315E1C">
                            <w:pPr>
                              <w:pBdr>
                                <w:top w:val="single" w:sz="8" w:space="10" w:color="FFFFFF" w:themeColor="background1"/>
                                <w:bottom w:val="single" w:sz="8" w:space="10" w:color="FFFFFF" w:themeColor="background1"/>
                              </w:pBdr>
                              <w:spacing w:after="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</w:pP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2Fe(OH)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>3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 xml:space="preserve">  </w:t>
                            </w:r>
                            <m:oMath>
                              <m:box>
                                <m:boxPr>
                                  <m:opEmu m:val="1"/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32"/>
                                      <w:szCs w:val="32"/>
                                      <w:lang w:bidi="ar-IQ"/>
                                    </w:rPr>
                                  </m:ctrlPr>
                                </m:boxPr>
                                <m:e>
                                  <m:groupChr>
                                    <m:groupChrPr>
                                      <m:chr m:val="→"/>
                                      <m:vertJc m:val="bot"/>
                                      <m:ctrlPr>
                                        <w:rPr>
                                          <w:rFonts w:ascii="Cambria Math" w:hAnsi="Cambria Math" w:cstheme="majorBidi"/>
                                          <w:b/>
                                          <w:bCs/>
                                          <w:i/>
                                          <w:sz w:val="32"/>
                                          <w:szCs w:val="32"/>
                                          <w:lang w:bidi="ar-IQ"/>
                                        </w:rPr>
                                      </m:ctrlPr>
                                    </m:groupChr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 w:cstheme="majorBidi"/>
                                          <w:sz w:val="32"/>
                                          <w:szCs w:val="32"/>
                                          <w:lang w:bidi="ar-IQ"/>
                                        </w:rPr>
                                        <m:t>∆900c</m:t>
                                      </m:r>
                                    </m:e>
                                  </m:groupChr>
                                </m:e>
                              </m:box>
                            </m:oMath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 xml:space="preserve">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808080" w:themeColor="text1" w:themeTint="7F"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 xml:space="preserve">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Fe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>2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O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 xml:space="preserve">3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>+ 3H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vertAlign w:val="subscript"/>
                                <w:lang w:bidi="ar-IQ"/>
                              </w:rPr>
                              <w:t>2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lang w:bidi="ar-IQ"/>
                              </w:rPr>
                              <w:t xml:space="preserve">O  </w:t>
                            </w:r>
                            <w:r w:rsidRPr="009F2D0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  <w:t>[hematite, red-brown]</w:t>
                            </w:r>
                          </w:p>
                        </w:txbxContent>
                      </wps:txbx>
                      <wps:bodyPr rot="0" vert="horz" wrap="square" lIns="45720" tIns="45720" rIns="4572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85" coordsize="21600,21600" o:spt="185" adj="3600" path="m@0,nfqx0@0l0@2qy@0,21600em@1,nfqx21600@0l21600@2qy@1,21600em@0,nsqx0@0l0@2qy@0,21600l@1,21600qx21600@2l21600@0qy@1,xe" filled="f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o:extrusionok="f" gradientshapeok="t" limo="10800,10800" o:connecttype="custom" o:connectlocs="@8,0;0,@9;@8,@7;@6,@9" textboxrect="@3,@3,@4,@5"/>
                <v:handles>
                  <v:h position="#0,topLeft" switch="" xrange="0,10800"/>
                </v:handles>
              </v:shapetype>
              <v:shape id="AutoShape 2" o:spid="_x0000_s1030" type="#_x0000_t185" style="position:absolute;left:0;text-align:left;margin-left:14.7pt;margin-top:313.7pt;width:417pt;height:155.7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" o:allowincell="f" adj="1739" fillcolor="#943634 [2405]" stroked="f" strokecolor="#9bbb59 [3206]" strokeweight="3pt">
                <v:textbox inset="3.6pt,,3.6pt">
                  <w:txbxContent>
                    <w:p w:rsidR="00AE1324" w:rsidRPr="009F2D03" w:rsidRDefault="00AE1324" w:rsidP="00315E1C">
                      <w:pPr>
                        <w:pBdr>
                          <w:top w:val="single" w:sz="8" w:space="10" w:color="FFFFFF" w:themeColor="background1"/>
                          <w:bottom w:val="single" w:sz="8" w:space="10" w:color="FFFFFF" w:themeColor="background1"/>
                        </w:pBd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</w:pP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Fe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perscript"/>
                          <w:lang w:bidi="ar-IQ"/>
                        </w:rPr>
                        <w:t>+2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 xml:space="preserve"> + HNO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 xml:space="preserve">3 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→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 xml:space="preserve">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 xml:space="preserve"> Fe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perscript"/>
                          <w:lang w:bidi="ar-IQ"/>
                        </w:rPr>
                        <w:t>+3</w:t>
                      </w:r>
                    </w:p>
                    <w:p w:rsidR="00AE1324" w:rsidRPr="009F2D03" w:rsidRDefault="00AE1324" w:rsidP="00315E1C">
                      <w:pPr>
                        <w:pBdr>
                          <w:top w:val="single" w:sz="8" w:space="10" w:color="FFFFFF" w:themeColor="background1"/>
                          <w:bottom w:val="single" w:sz="8" w:space="10" w:color="FFFFFF" w:themeColor="background1"/>
                        </w:pBd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808080" w:themeColor="text1" w:themeTint="7F"/>
                          <w:sz w:val="32"/>
                          <w:szCs w:val="32"/>
                          <w:rtl/>
                          <w:lang w:bidi="ar-IQ"/>
                        </w:rPr>
                      </w:pPr>
                    </w:p>
                    <w:p w:rsidR="00AE1324" w:rsidRPr="009F2D03" w:rsidRDefault="00AE1324" w:rsidP="00315E1C">
                      <w:pPr>
                        <w:pBdr>
                          <w:top w:val="single" w:sz="8" w:space="10" w:color="FFFFFF" w:themeColor="background1"/>
                          <w:bottom w:val="single" w:sz="8" w:space="10" w:color="FFFFFF" w:themeColor="background1"/>
                        </w:pBd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808080" w:themeColor="text1" w:themeTint="7F"/>
                          <w:sz w:val="32"/>
                          <w:szCs w:val="32"/>
                          <w:lang w:bidi="ar-IQ"/>
                        </w:rPr>
                      </w:pP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Fe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perscript"/>
                          <w:lang w:bidi="ar-IQ"/>
                        </w:rPr>
                        <w:t>+3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color w:val="808080" w:themeColor="text1" w:themeTint="7F"/>
                          <w:sz w:val="32"/>
                          <w:szCs w:val="32"/>
                          <w:lang w:bidi="ar-IQ"/>
                        </w:rPr>
                        <w:t xml:space="preserve"> +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3NH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>4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OH →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color w:val="808080" w:themeColor="text1" w:themeTint="7F"/>
                          <w:sz w:val="32"/>
                          <w:szCs w:val="32"/>
                          <w:lang w:bidi="ar-IQ"/>
                        </w:rPr>
                        <w:t xml:space="preserve">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Fe(OH)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>3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 xml:space="preserve"> + 3NH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>4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perscript"/>
                          <w:lang w:bidi="ar-IQ"/>
                        </w:rPr>
                        <w:t>+</w:t>
                      </w:r>
                    </w:p>
                    <w:p w:rsidR="00AE1324" w:rsidRPr="009F2D03" w:rsidRDefault="00AE1324" w:rsidP="00315E1C">
                      <w:pPr>
                        <w:pBdr>
                          <w:top w:val="single" w:sz="8" w:space="10" w:color="FFFFFF" w:themeColor="background1"/>
                          <w:bottom w:val="single" w:sz="8" w:space="10" w:color="FFFFFF" w:themeColor="background1"/>
                        </w:pBd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808080" w:themeColor="text1" w:themeTint="7F"/>
                          <w:sz w:val="32"/>
                          <w:szCs w:val="32"/>
                          <w:vertAlign w:val="superscript"/>
                          <w:rtl/>
                          <w:lang w:bidi="ar-IQ"/>
                        </w:rPr>
                      </w:pPr>
                    </w:p>
                    <w:p w:rsidR="00AE1324" w:rsidRPr="009F2D03" w:rsidRDefault="00AE1324" w:rsidP="00315E1C">
                      <w:pPr>
                        <w:pBdr>
                          <w:top w:val="single" w:sz="8" w:space="10" w:color="FFFFFF" w:themeColor="background1"/>
                          <w:bottom w:val="single" w:sz="8" w:space="10" w:color="FFFFFF" w:themeColor="background1"/>
                        </w:pBdr>
                        <w:spacing w:after="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</w:pP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2Fe(OH)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>3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color w:val="808080" w:themeColor="text1" w:themeTint="7F"/>
                          <w:sz w:val="32"/>
                          <w:szCs w:val="32"/>
                          <w:vertAlign w:val="subscript"/>
                          <w:lang w:bidi="ar-IQ"/>
                        </w:rPr>
                        <w:t xml:space="preserve">  </w:t>
                      </w:r>
                      <m:oMath>
                        <m:box>
                          <m:boxPr>
                            <m:opEmu m:val="1"/>
                            <m:ctrlPr>
                              <w:rPr>
                                <w:rFonts w:ascii="Cambria Math" w:hAnsi="Cambria Math" w:cstheme="majorBidi"/>
                                <w:b/>
                                <w:bCs/>
                                <w:i/>
                                <w:sz w:val="32"/>
                                <w:szCs w:val="32"/>
                                <w:lang w:bidi="ar-IQ"/>
                              </w:rPr>
                            </m:ctrlPr>
                          </m:boxPr>
                          <m:e>
                            <m:groupChr>
                              <m:groupChrPr>
                                <m:chr m:val="→"/>
                                <m:vertJc m:val="bot"/>
                                <m:ctrlPr>
                                  <w:rPr>
                                    <w:rFonts w:ascii="Cambria Math" w:hAnsi="Cambria Math" w:cstheme="majorBidi"/>
                                    <w:b/>
                                    <w:bCs/>
                                    <w:i/>
                                    <w:sz w:val="32"/>
                                    <w:szCs w:val="32"/>
                                    <w:lang w:bidi="ar-IQ"/>
                                  </w:rPr>
                                </m:ctrlPr>
                              </m:groupChrPr>
                              <m:e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theme="majorBidi"/>
                                    <w:sz w:val="32"/>
                                    <w:szCs w:val="32"/>
                                    <w:lang w:bidi="ar-IQ"/>
                                  </w:rPr>
                                  <m:t>∆900c</m:t>
                                </m:r>
                              </m:e>
                            </m:groupChr>
                          </m:e>
                        </m:box>
                      </m:oMath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 xml:space="preserve">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color w:val="808080" w:themeColor="text1" w:themeTint="7F"/>
                          <w:sz w:val="32"/>
                          <w:szCs w:val="32"/>
                          <w:vertAlign w:val="subscript"/>
                          <w:lang w:bidi="ar-IQ"/>
                        </w:rPr>
                        <w:t xml:space="preserve">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Fe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>2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O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 xml:space="preserve">3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>+ 3H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vertAlign w:val="subscript"/>
                          <w:lang w:bidi="ar-IQ"/>
                        </w:rPr>
                        <w:t>2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lang w:bidi="ar-IQ"/>
                        </w:rPr>
                        <w:t xml:space="preserve">O  </w:t>
                      </w:r>
                      <w:r w:rsidRPr="009F2D0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  <w:t>[hematite, red-brown]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6C7AD8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ي</w:t>
      </w:r>
      <w:r w:rsidR="003B2777">
        <w:rPr>
          <w:rFonts w:asciiTheme="minorBidi" w:hAnsiTheme="minorBidi"/>
          <w:b/>
          <w:bCs/>
          <w:noProof/>
          <w:sz w:val="28"/>
          <w:szCs w:val="28"/>
          <w:rtl/>
        </w:rPr>
        <w:t>ترس</w:t>
      </w:r>
      <w:r w:rsidR="00317E52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ب هيدروكسيد الحديديك بشكل راسب جيلاتيني في المحاليل الساخنة ، لذلك قمنا بتسخين المحا</w:t>
      </w:r>
      <w:r w:rsidR="003B2777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ليل لتجنب الحصول على راسب غروي </w:t>
      </w:r>
    </w:p>
    <w:p w:rsidR="00315E1C" w:rsidRPr="000F4474" w:rsidRDefault="00317E52" w:rsidP="003B2777">
      <w:pPr>
        <w:bidi/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يجب أن </w:t>
      </w:r>
      <w:r w:rsidR="006C7AD8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ت</w:t>
      </w:r>
      <w:r w:rsidR="003B2777">
        <w:rPr>
          <w:rFonts w:asciiTheme="minorBidi" w:hAnsiTheme="minorBidi"/>
          <w:b/>
          <w:bCs/>
          <w:noProof/>
          <w:sz w:val="28"/>
          <w:szCs w:val="28"/>
          <w:rtl/>
        </w:rPr>
        <w:t>تحول جميع ا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يونات الحديدوز </w:t>
      </w:r>
      <w:r w:rsidR="003B2777">
        <w:rPr>
          <w:rFonts w:asciiTheme="minorBidi" w:hAnsiTheme="minorBidi"/>
          <w:b/>
          <w:bCs/>
          <w:noProof/>
          <w:sz w:val="28"/>
          <w:szCs w:val="28"/>
          <w:rtl/>
        </w:rPr>
        <w:t>الى</w:t>
      </w:r>
      <w:r w:rsidR="003B2777">
        <w:rPr>
          <w:rFonts w:asciiTheme="minorBidi" w:hAnsiTheme="minorBidi"/>
          <w:b/>
          <w:bCs/>
          <w:noProof/>
          <w:sz w:val="28"/>
          <w:szCs w:val="28"/>
        </w:rPr>
        <w:t xml:space="preserve"> 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ايونات </w:t>
      </w:r>
      <w:r w:rsidR="003B2777">
        <w:rPr>
          <w:rFonts w:asciiTheme="minorBidi" w:hAnsiTheme="minorBidi" w:hint="cs"/>
          <w:b/>
          <w:bCs/>
          <w:noProof/>
          <w:sz w:val="28"/>
          <w:szCs w:val="28"/>
          <w:rtl/>
          <w:lang w:bidi="ar-IQ"/>
        </w:rPr>
        <w:t>ال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حديديك باستخدام أحد </w:t>
      </w:r>
      <w:r w:rsidR="003B2777">
        <w:rPr>
          <w:rFonts w:asciiTheme="minorBidi" w:hAnsiTheme="minorBidi" w:hint="cs"/>
          <w:b/>
          <w:bCs/>
          <w:noProof/>
          <w:sz w:val="28"/>
          <w:szCs w:val="28"/>
          <w:rtl/>
        </w:rPr>
        <w:t>ال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عوامل المؤكسدة القوية مثل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HNO</w:t>
      </w:r>
      <w:r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</w:rPr>
        <w:t>3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>و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H</w:t>
      </w:r>
      <w:r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</w:rPr>
        <w:t>2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>O</w:t>
      </w:r>
      <w:r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</w:rPr>
        <w:t>2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>و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Br</w:t>
      </w:r>
      <w:r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</w:rPr>
        <w:t>2</w: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w:t xml:space="preserve">  </w:t>
      </w:r>
      <w:r w:rsidRPr="000F4474">
        <w:rPr>
          <w:rFonts w:asciiTheme="minorBidi" w:hAnsiTheme="minorBidi"/>
          <w:b/>
          <w:bCs/>
          <w:noProof/>
          <w:sz w:val="28"/>
          <w:szCs w:val="28"/>
          <w:rtl/>
        </w:rPr>
        <w:t xml:space="preserve">كما موضح في </w:t>
      </w:r>
      <w:r w:rsidR="00A36740" w:rsidRPr="000F4474">
        <w:rPr>
          <w:rFonts w:asciiTheme="minorBidi" w:hAnsiTheme="minorBidi"/>
          <w:b/>
          <w:bCs/>
          <w:noProof/>
          <w:sz w:val="28"/>
          <w:szCs w:val="28"/>
          <w:rtl/>
        </w:rPr>
        <w:t>ال</w:t>
      </w:r>
      <w:r w:rsidR="00A36740" w:rsidRPr="000F4474">
        <w:rPr>
          <w:rFonts w:asciiTheme="minorBidi" w:hAnsiTheme="minorBidi"/>
          <w:b/>
          <w:bCs/>
          <w:noProof/>
          <w:sz w:val="28"/>
          <w:szCs w:val="28"/>
          <w:rtl/>
          <w:lang w:bidi="ar-IQ"/>
        </w:rPr>
        <w:t>مخطط أدناه :</w:t>
      </w:r>
    </w:p>
    <w:p w:rsidR="006C7AD8" w:rsidRPr="000F4474" w:rsidRDefault="006C7AD8" w:rsidP="000F4474">
      <w:pPr>
        <w:bidi/>
        <w:spacing w:line="360" w:lineRule="auto"/>
        <w:jc w:val="both"/>
        <w:rPr>
          <w:rFonts w:asciiTheme="minorBidi" w:hAnsiTheme="minorBidi"/>
          <w:b/>
          <w:bCs/>
          <w:noProof/>
          <w:sz w:val="28"/>
          <w:szCs w:val="28"/>
          <w:rtl/>
        </w:rPr>
      </w:pPr>
    </w:p>
    <w:p w:rsidR="006C7AD8" w:rsidRPr="000F4474" w:rsidRDefault="006C7AD8" w:rsidP="000F4474">
      <w:pPr>
        <w:bidi/>
        <w:spacing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</w:rPr>
      </w:pPr>
    </w:p>
    <w:p w:rsidR="00E4727C" w:rsidRPr="000F4474" w:rsidRDefault="004748B4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257175</wp:posOffset>
                </wp:positionV>
                <wp:extent cx="4778375" cy="908050"/>
                <wp:effectExtent l="20955" t="12700" r="20320" b="12700"/>
                <wp:wrapNone/>
                <wp:docPr id="12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78375" cy="908050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chemeClr val="lt1">
                                <a:lumMod val="80000"/>
                                <a:lumOff val="20000"/>
                              </a:schemeClr>
                            </a:gs>
                            <a:gs pos="100000">
                              <a:schemeClr val="lt1">
                                <a:lumMod val="30000"/>
                                <a:lumOff val="0"/>
                              </a:schemeClr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 w="25400" cap="flat" cmpd="sng" algn="ctr">
                          <a:solidFill>
                            <a:schemeClr val="accent2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E1324" w:rsidRDefault="00AE1324" w:rsidP="00E4727C">
                            <w:r>
                              <w:object w:dxaOrig="13682" w:dyaOrig="944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359.85pt;height:53.25pt" o:ole="">
                                  <v:imagedata r:id="rId6" o:title=""/>
                                </v:shape>
                                <o:OLEObject Type="Embed" ProgID="ChemDraw.Document.6.0" ShapeID="_x0000_i1026" DrawAspect="Content" ObjectID="_1646164375" r:id="rId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31" type="#_x0000_t202" style="position:absolute;left:0;text-align:left;margin-left:0;margin-top:20.25pt;width:376.25pt;height:71.5pt;z-index:251671552;visibility:visible;mso-wrap-style:non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" fillcolor="white [2577]" strokecolor="#c0504d [3205]" strokeweight="2pt">
                <v:fill color2="#4c4c4c [961]" rotate="t" focusposition=".5,.5" focussize="" focus="100%" type="gradientRadial"/>
                <v:textbox style="mso-fit-shape-to-text:t">
                  <w:txbxContent>
                    <w:p w:rsidR="00AE1324" w:rsidRDefault="00AE1324" w:rsidP="00E4727C">
                      <w:r>
                        <w:object w:dxaOrig="13682" w:dyaOrig="944">
                          <v:shape id="_x0000_i1025" type="#_x0000_t75" style="width:359.85pt;height:53.25pt" o:ole="">
                            <v:imagedata r:id="rId8" o:title=""/>
                          </v:shape>
                          <o:OLEObject Type="Embed" ProgID="ChemDraw.Document.6.0" ShapeID="_x0000_i1025" DrawAspect="Content" ObjectID="_1646146188" r:id="rId9"/>
                        </w:objec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EF4E31" w:rsidRPr="000F4474" w:rsidRDefault="00EF4E31" w:rsidP="000F4474">
      <w:p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عادلة أعلاه تمثل وجود نموذج </w:t>
      </w:r>
      <w:r w:rsidR="00256860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من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لح الحديد </w:t>
      </w:r>
      <w:r w:rsidR="00135EF3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ائي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يح</w:t>
      </w:r>
      <w:r w:rsidR="00256860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توي على مزيج من أيونات </w:t>
      </w:r>
      <w:proofErr w:type="spellStart"/>
      <w:r w:rsidR="00256860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حديدوز</w:t>
      </w:r>
      <w:proofErr w:type="spellEnd"/>
      <w:r w:rsidR="00256860"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="00256860"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2</w:t>
      </w:r>
      <w:r w:rsidR="00256860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والحديديك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256860"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="00256860"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3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حيث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لايتم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ترسيب الحديد بهيئة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أوكسيده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متميئ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بصورة كاملة مالم تكن أيونات الحديد جميعها في المحلول على شكل حديديك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 xml:space="preserve">3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أما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أذا كانت هناك كمية من أيونات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حديدوز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 xml:space="preserve">+2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فيجب أكسدتها الى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حديديك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ذلك عن طريق </w:t>
      </w:r>
      <w:r w:rsidR="004748B4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ضافة أما </w:t>
      </w:r>
    </w:p>
    <w:p w:rsidR="004748B4" w:rsidRPr="000F4474" w:rsidRDefault="004748B4" w:rsidP="000F4474">
      <w:pPr>
        <w:pStyle w:val="a3"/>
        <w:numPr>
          <w:ilvl w:val="0"/>
          <w:numId w:val="7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ماء البروم</w:t>
      </w:r>
      <w:r w:rsidR="00FC1C78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FC1C78" w:rsidRPr="000F4474">
        <w:rPr>
          <w:rFonts w:asciiTheme="minorBidi" w:hAnsiTheme="minorBidi"/>
          <w:b/>
          <w:bCs/>
          <w:sz w:val="28"/>
          <w:szCs w:val="28"/>
          <w:lang w:bidi="ar-IQ"/>
        </w:rPr>
        <w:t>Br</w:t>
      </w:r>
      <w:r w:rsidR="00FC1C78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FC1C78" w:rsidRPr="000F4474">
        <w:rPr>
          <w:rFonts w:asciiTheme="minorBidi" w:hAnsiTheme="minorBidi"/>
          <w:b/>
          <w:bCs/>
          <w:sz w:val="28"/>
          <w:szCs w:val="28"/>
          <w:lang w:bidi="ar-IQ"/>
        </w:rPr>
        <w:t>/H</w:t>
      </w:r>
      <w:r w:rsidR="00FC1C78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FC1C78" w:rsidRPr="000F4474">
        <w:rPr>
          <w:rFonts w:asciiTheme="minorBidi" w:hAnsiTheme="minorBidi"/>
          <w:b/>
          <w:bCs/>
          <w:sz w:val="28"/>
          <w:szCs w:val="28"/>
          <w:lang w:bidi="ar-IQ"/>
        </w:rPr>
        <w:t>O</w:t>
      </w:r>
      <w:r w:rsidR="003B2777">
        <w:rPr>
          <w:rFonts w:asciiTheme="minorBidi" w:hAnsiTheme="minorBidi" w:hint="cs"/>
          <w:b/>
          <w:bCs/>
          <w:sz w:val="28"/>
          <w:szCs w:val="28"/>
          <w:rtl/>
          <w:lang w:bidi="ar-IQ"/>
        </w:rPr>
        <w:t xml:space="preserve"> أو</w:t>
      </w:r>
    </w:p>
    <w:p w:rsidR="004748B4" w:rsidRPr="000F4474" w:rsidRDefault="004748B4" w:rsidP="000F4474">
      <w:pPr>
        <w:pStyle w:val="a3"/>
        <w:numPr>
          <w:ilvl w:val="0"/>
          <w:numId w:val="7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حامض النتريك </w:t>
      </w:r>
      <w:r w:rsidR="006566D6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ركز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ساخن</w:t>
      </w:r>
      <w:r w:rsidR="00FC1C78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Hot HNO</w:t>
      </w:r>
      <w:r w:rsidR="00FC1C78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="000032C4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 xml:space="preserve">  </w:t>
      </w:r>
      <w:r w:rsidR="003B2777">
        <w:rPr>
          <w:rFonts w:asciiTheme="minorBidi" w:hAnsiTheme="minorBidi" w:hint="cs"/>
          <w:b/>
          <w:bCs/>
          <w:sz w:val="28"/>
          <w:szCs w:val="28"/>
          <w:vertAlign w:val="subscript"/>
          <w:rtl/>
          <w:lang w:bidi="ar-IQ"/>
        </w:rPr>
        <w:t xml:space="preserve"> </w:t>
      </w:r>
      <w:r w:rsidR="003B2777" w:rsidRPr="003B2777">
        <w:rPr>
          <w:rFonts w:asciiTheme="minorBidi" w:hAnsiTheme="minorBidi" w:hint="cs"/>
          <w:b/>
          <w:bCs/>
          <w:sz w:val="28"/>
          <w:szCs w:val="28"/>
          <w:rtl/>
          <w:lang w:bidi="ar-IQ"/>
        </w:rPr>
        <w:t>أو</w:t>
      </w:r>
      <w:r w:rsidR="003B2777">
        <w:rPr>
          <w:rFonts w:asciiTheme="minorBidi" w:hAnsiTheme="minorBidi" w:hint="cs"/>
          <w:b/>
          <w:bCs/>
          <w:sz w:val="28"/>
          <w:szCs w:val="28"/>
          <w:vertAlign w:val="subscript"/>
          <w:rtl/>
          <w:lang w:bidi="ar-IQ"/>
        </w:rPr>
        <w:t xml:space="preserve"> </w:t>
      </w:r>
    </w:p>
    <w:p w:rsidR="004748B4" w:rsidRPr="000F4474" w:rsidRDefault="004748B4" w:rsidP="000F4474">
      <w:pPr>
        <w:pStyle w:val="a3"/>
        <w:numPr>
          <w:ilvl w:val="0"/>
          <w:numId w:val="7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بيروكسيد الهيدروجين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H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</w:p>
    <w:p w:rsidR="00B10379" w:rsidRPr="000F4474" w:rsidRDefault="00B10379" w:rsidP="000F4474">
      <w:pPr>
        <w:pStyle w:val="a3"/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vertAlign w:val="subscript"/>
          <w:rtl/>
          <w:lang w:bidi="ar-IQ"/>
        </w:rPr>
      </w:pPr>
    </w:p>
    <w:p w:rsidR="00B10379" w:rsidRPr="000F4474" w:rsidRDefault="00B10379" w:rsidP="000F4474">
      <w:pPr>
        <w:pStyle w:val="a3"/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250189</wp:posOffset>
                </wp:positionV>
                <wp:extent cx="1895475" cy="45719"/>
                <wp:effectExtent l="57150" t="133350" r="0" b="69215"/>
                <wp:wrapNone/>
                <wp:docPr id="20" name="رابط كسهم مستقيم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95475" cy="4571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B3B365" id="_x0000_t32" coordsize="21600,21600" o:spt="32" o:oned="t" path="m,l21600,21600e" filled="f">
                <v:path arrowok="t" fillok="f" o:connecttype="none"/>
                <o:lock v:ext="edit" shapetype="t"/>
              </v:shapetype>
              <v:shape id="رابط كسهم مستقيم 20" o:spid="_x0000_s1026" type="#_x0000_t32" style="position:absolute;margin-left:136.5pt;margin-top:19.7pt;width:149.25pt;height:3.6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" strokecolor="black [3200]" strokeweight="2pt">
                <v:stroke endarrow="block"/>
                <v:shadow on="t" color="black" opacity="39321f" origin=",-.5" offset="-.44728mm,-.95917mm"/>
              </v:shape>
            </w:pict>
          </mc:Fallback>
        </mc:AlternateContent>
      </w:r>
      <w:r w:rsidR="00883EE9"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="00883EE9"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2</w:t>
      </w:r>
      <w:r w:rsidR="00883EE9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       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 H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D83788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 xml:space="preserve"> 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OR</w:t>
      </w:r>
      <w:r w:rsidR="00883EE9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r w:rsidR="00D83788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Br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/H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</w:t>
      </w:r>
      <w:r w:rsidR="00883EE9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                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Fe</w:t>
      </w:r>
      <w:r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3</w:t>
      </w:r>
    </w:p>
    <w:p w:rsidR="004748B4" w:rsidRPr="000F4474" w:rsidRDefault="00883EE9" w:rsidP="000F4474">
      <w:pPr>
        <w:pStyle w:val="a3"/>
        <w:bidi/>
        <w:spacing w:line="360" w:lineRule="auto"/>
        <w:jc w:val="center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proofErr w:type="gramStart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R</w:t>
      </w:r>
      <w:r w:rsidR="00D83788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hot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HNO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</w:p>
    <w:p w:rsidR="004748B4" w:rsidRPr="000F4474" w:rsidRDefault="004748B4" w:rsidP="000F4474">
      <w:pPr>
        <w:pStyle w:val="a3"/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كما في المعادلة أدناه:</w:t>
      </w:r>
    </w:p>
    <w:p w:rsidR="00E4727C" w:rsidRPr="000F4474" w:rsidRDefault="002C524B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20B9FAD" wp14:editId="02F97E4D">
                <wp:simplePos x="0" y="0"/>
                <wp:positionH relativeFrom="column">
                  <wp:posOffset>1695450</wp:posOffset>
                </wp:positionH>
                <wp:positionV relativeFrom="paragraph">
                  <wp:posOffset>233045</wp:posOffset>
                </wp:positionV>
                <wp:extent cx="1171575" cy="571500"/>
                <wp:effectExtent l="57150" t="19050" r="47625" b="57150"/>
                <wp:wrapNone/>
                <wp:docPr id="1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71575" cy="571500"/>
                        </a:xfrm>
                        <a:prstGeom prst="curvedLeftArrow">
                          <a:avLst>
                            <a:gd name="adj1" fmla="val 20000"/>
                            <a:gd name="adj2" fmla="val 40000"/>
                            <a:gd name="adj3" fmla="val 35000"/>
                          </a:avLst>
                        </a:prstGeom>
                        <a:solidFill>
                          <a:schemeClr val="accent4">
                            <a:lumMod val="100000"/>
                            <a:lumOff val="0"/>
                          </a:schemeClr>
                        </a:solidFill>
                        <a:ln w="38100" cmpd="sng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4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819040"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AutoShape 25" o:spid="_x0000_s1026" type="#_x0000_t103" style="position:absolute;margin-left:133.5pt;margin-top:18.35pt;width:92.25pt;height: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" adj=",,3688" fillcolor="#8064a2 [3207]" strokecolor="#f2f2f2 [3041]" strokeweight="3pt">
                <v:shadow on="t" color="#3f3151 [1607]" opacity=".5" offset="1pt"/>
              </v:shape>
            </w:pict>
          </mc:Fallback>
        </mc:AlternateContent>
      </w:r>
      <w:r w:rsidR="00E4727C" w:rsidRPr="000F4474">
        <w:rPr>
          <w:rFonts w:asciiTheme="minorBidi" w:hAnsiTheme="minorBidi"/>
          <w:b/>
          <w:bCs/>
          <w:sz w:val="28"/>
          <w:szCs w:val="28"/>
        </w:rPr>
        <w:t xml:space="preserve">the </w:t>
      </w:r>
      <w:proofErr w:type="gramStart"/>
      <w:r w:rsidR="00E4727C" w:rsidRPr="000F4474">
        <w:rPr>
          <w:rFonts w:asciiTheme="minorBidi" w:hAnsiTheme="minorBidi"/>
          <w:b/>
          <w:bCs/>
          <w:sz w:val="28"/>
          <w:szCs w:val="28"/>
        </w:rPr>
        <w:t>remaining</w:t>
      </w:r>
      <w:r w:rsidR="00E4727C" w:rsidRPr="000F4474">
        <w:rPr>
          <w:rFonts w:asciiTheme="minorBidi" w:hAnsiTheme="minorBidi"/>
          <w:b/>
          <w:bCs/>
          <w:sz w:val="28"/>
          <w:szCs w:val="28"/>
          <w:rtl/>
        </w:rPr>
        <w:t xml:space="preserve"> </w:t>
      </w:r>
      <w:r w:rsidR="00E4727C" w:rsidRPr="000F4474">
        <w:rPr>
          <w:rFonts w:asciiTheme="minorBidi" w:hAnsiTheme="minorBidi"/>
          <w:b/>
          <w:bCs/>
          <w:sz w:val="28"/>
          <w:szCs w:val="28"/>
        </w:rPr>
        <w:t xml:space="preserve"> of</w:t>
      </w:r>
      <w:proofErr w:type="gramEnd"/>
      <w:r w:rsidR="00E4727C" w:rsidRPr="000F4474">
        <w:rPr>
          <w:rFonts w:asciiTheme="minorBidi" w:hAnsiTheme="minorBidi"/>
          <w:b/>
          <w:bCs/>
          <w:sz w:val="28"/>
          <w:szCs w:val="28"/>
        </w:rPr>
        <w:t xml:space="preserve"> Fe</w:t>
      </w:r>
      <w:r w:rsidR="00E4727C" w:rsidRPr="000F4474">
        <w:rPr>
          <w:rFonts w:asciiTheme="minorBidi" w:hAnsiTheme="minorBidi"/>
          <w:b/>
          <w:bCs/>
          <w:sz w:val="28"/>
          <w:szCs w:val="28"/>
          <w:vertAlign w:val="superscript"/>
        </w:rPr>
        <w:t>+2</w:t>
      </w:r>
      <w:r w:rsidR="00EF4E31" w:rsidRPr="000F4474">
        <w:rPr>
          <w:rFonts w:asciiTheme="minorBidi" w:hAnsiTheme="minorBidi"/>
          <w:b/>
          <w:bCs/>
          <w:sz w:val="28"/>
          <w:szCs w:val="28"/>
          <w:vertAlign w:val="superscript"/>
        </w:rPr>
        <w:t xml:space="preserve">  </w:t>
      </w:r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</w:rPr>
      </w:pPr>
    </w:p>
    <w:p w:rsidR="00EF4E31" w:rsidRPr="000F4474" w:rsidRDefault="00EF4E31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E4727C" w:rsidRPr="000F4474" w:rsidRDefault="00135EF3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71451</wp:posOffset>
                </wp:positionH>
                <wp:positionV relativeFrom="paragraph">
                  <wp:posOffset>408305</wp:posOffset>
                </wp:positionV>
                <wp:extent cx="3390900" cy="809625"/>
                <wp:effectExtent l="0" t="0" r="0" b="28575"/>
                <wp:wrapNone/>
                <wp:docPr id="18" name="سهم منحني إلى الأعلى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90900" cy="809625"/>
                        </a:xfrm>
                        <a:prstGeom prst="curvedUp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B1E5A9"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سهم منحني إلى الأعلى 18" o:spid="_x0000_s1026" type="#_x0000_t104" style="position:absolute;margin-left:13.5pt;margin-top:32.15pt;width:267pt;height:63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" adj="19021,20955,5400" fillcolor="#4f81bd [3204]" strokecolor="#243f60 [1604]" strokeweight="1pt"/>
            </w:pict>
          </mc:Fallback>
        </mc:AlternateContent>
      </w:r>
      <w:r w:rsidRPr="000F4474">
        <w:rPr>
          <w:rFonts w:asciiTheme="minorBidi" w:hAnsiTheme="minorBidi"/>
          <w:b/>
          <w:bCs/>
          <w:sz w:val="28"/>
          <w:szCs w:val="28"/>
        </w:rPr>
        <w:object w:dxaOrig="8801" w:dyaOrig="1439">
          <v:shape id="_x0000_i1027" type="#_x0000_t75" style="width:313.3pt;height:44.95pt" o:ole="">
            <v:imagedata r:id="rId10" o:title=""/>
          </v:shape>
          <o:OLEObject Type="Embed" ProgID="ChemDraw.Document.6.0" ShapeID="_x0000_i1027" DrawAspect="Content" ObjectID="_1646164370" r:id="rId11"/>
        </w:object>
      </w:r>
    </w:p>
    <w:p w:rsidR="002C524B" w:rsidRPr="000F4474" w:rsidRDefault="002C524B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2C524B" w:rsidRPr="000F4474" w:rsidRDefault="002C524B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E4727C" w:rsidRPr="000F4474" w:rsidRDefault="00135EF3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</w:rPr>
        <w:t xml:space="preserve">في المعادلة أعلاه تم تحويل كل ايونات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</w:rPr>
        <w:t>الحديدوز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</w:rPr>
        <w:t xml:space="preserve"> الى حديديك بإضافة حامض النتريك الساخن</w:t>
      </w:r>
    </w:p>
    <w:p w:rsidR="00135EF3" w:rsidRPr="000F4474" w:rsidRDefault="00135EF3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135EF3" w:rsidRPr="000F4474" w:rsidRDefault="00135EF3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</w:rPr>
      </w:pPr>
      <w:r w:rsidRPr="000F4474">
        <w:rPr>
          <w:rFonts w:asciiTheme="minorBidi" w:hAnsiTheme="minorBidi"/>
          <w:b/>
          <w:bCs/>
          <w:sz w:val="28"/>
          <w:szCs w:val="28"/>
        </w:rPr>
        <w:object w:dxaOrig="14002" w:dyaOrig="1904">
          <v:shape id="_x0000_i1028" type="#_x0000_t75" style="width:440.35pt;height:108.7pt" o:ole="">
            <v:imagedata r:id="rId12" o:title=""/>
          </v:shape>
          <o:OLEObject Type="Embed" ProgID="ChemDraw.Document.6.0" ShapeID="_x0000_i1028" DrawAspect="Content" ObjectID="_1646164371" r:id="rId13"/>
        </w:object>
      </w:r>
    </w:p>
    <w:p w:rsidR="00135EF3" w:rsidRPr="000F4474" w:rsidRDefault="00135EF3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6F3BB7" w:rsidRPr="000F4474" w:rsidRDefault="006F3BB7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135EF3" w:rsidRPr="000F4474" w:rsidRDefault="006F3BB7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  <w:r w:rsidRPr="000F4474">
        <w:rPr>
          <w:rFonts w:asciiTheme="minorBidi" w:hAnsiTheme="minorBidi"/>
          <w:b/>
          <w:bCs/>
          <w:sz w:val="28"/>
          <w:szCs w:val="28"/>
        </w:rPr>
        <w:object w:dxaOrig="11656" w:dyaOrig="1478">
          <v:shape id="_x0000_i1029" type="#_x0000_t75" style="width:411.45pt;height:52.25pt" o:ole="">
            <v:imagedata r:id="rId14" o:title=""/>
          </v:shape>
          <o:OLEObject Type="Embed" ProgID="ChemDraw.Document.6.0" ShapeID="_x0000_i1029" DrawAspect="Content" ObjectID="_1646164372" r:id="rId15"/>
        </w:object>
      </w:r>
    </w:p>
    <w:p w:rsidR="00E4727C" w:rsidRPr="000F4474" w:rsidRDefault="00A36740" w:rsidP="000F4474">
      <w:p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ن الراسب الجيلاتيني أعلاه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eO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(OH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).XH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هو راسب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متميئ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غير مستق</w:t>
      </w:r>
      <w:r w:rsidR="002C524B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ر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لأحتواءه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على كمية كبيرة من جزيئات الماء تكون موجودة على </w:t>
      </w:r>
      <w:r w:rsidR="002C524B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ما على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سطح الراسب أو داخل الشبكة البلورية للراسب لذلك يتم حرقه بدرجة حرارة 600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C̊</w:t>
      </w:r>
      <w:r w:rsidR="002C524B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لكي يتم التخلص من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جزيئات الماء وتحويل</w:t>
      </w:r>
      <w:r w:rsidR="002C524B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ه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ى الراسب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="006566D6" w:rsidRPr="000F4474">
        <w:rPr>
          <w:rFonts w:asciiTheme="minorBidi" w:hAnsiTheme="minorBidi"/>
          <w:b/>
          <w:bCs/>
          <w:sz w:val="28"/>
          <w:szCs w:val="28"/>
          <w:vertAlign w:val="subscript"/>
          <w:rtl/>
          <w:lang w:bidi="ar-IQ"/>
        </w:rPr>
        <w:t xml:space="preserve"> </w:t>
      </w:r>
      <w:proofErr w:type="spellStart"/>
      <w:r w:rsidR="006566D6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لامائي</w:t>
      </w:r>
      <w:proofErr w:type="spellEnd"/>
      <w:r w:rsidR="006566D6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2C524B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.</w:t>
      </w:r>
    </w:p>
    <w:p w:rsidR="00B10379" w:rsidRPr="000F4474" w:rsidRDefault="00B10379" w:rsidP="000F4474">
      <w:p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B10379" w:rsidRPr="000F4474" w:rsidRDefault="00B10379" w:rsidP="000F4474">
      <w:pPr>
        <w:bidi/>
        <w:spacing w:line="360" w:lineRule="auto"/>
        <w:jc w:val="both"/>
        <w:rPr>
          <w:rFonts w:asciiTheme="minorBidi" w:hAnsiTheme="minorBidi"/>
          <w:b/>
          <w:bCs/>
          <w:color w:val="7030A0"/>
          <w:sz w:val="28"/>
          <w:szCs w:val="28"/>
          <w:u w:val="single"/>
          <w:rtl/>
          <w:lang w:bidi="ar-IQ"/>
        </w:rPr>
      </w:pPr>
      <w:r w:rsidRPr="000F4474">
        <w:rPr>
          <w:rFonts w:asciiTheme="minorBidi" w:hAnsiTheme="minorBidi"/>
          <w:b/>
          <w:bCs/>
          <w:color w:val="7030A0"/>
          <w:sz w:val="28"/>
          <w:szCs w:val="28"/>
          <w:u w:val="single"/>
          <w:rtl/>
          <w:lang w:bidi="ar-IQ"/>
        </w:rPr>
        <w:t xml:space="preserve">صفات راسب أوكسيد </w:t>
      </w:r>
      <w:proofErr w:type="spellStart"/>
      <w:r w:rsidRPr="000F4474">
        <w:rPr>
          <w:rFonts w:asciiTheme="minorBidi" w:hAnsiTheme="minorBidi"/>
          <w:b/>
          <w:bCs/>
          <w:color w:val="7030A0"/>
          <w:sz w:val="28"/>
          <w:szCs w:val="28"/>
          <w:u w:val="single"/>
          <w:rtl/>
          <w:lang w:bidi="ar-IQ"/>
        </w:rPr>
        <w:t>الحديديك</w:t>
      </w:r>
      <w:proofErr w:type="spellEnd"/>
      <w:r w:rsidRPr="000F4474">
        <w:rPr>
          <w:rFonts w:asciiTheme="minorBidi" w:hAnsiTheme="minorBidi"/>
          <w:b/>
          <w:bCs/>
          <w:color w:val="7030A0"/>
          <w:sz w:val="28"/>
          <w:szCs w:val="28"/>
          <w:u w:val="single"/>
          <w:rtl/>
          <w:lang w:bidi="ar-IQ"/>
        </w:rPr>
        <w:t xml:space="preserve"> </w:t>
      </w:r>
    </w:p>
    <w:p w:rsidR="00B10379" w:rsidRPr="000F4474" w:rsidRDefault="00B10379" w:rsidP="000F4474">
      <w:pPr>
        <w:pStyle w:val="a3"/>
        <w:numPr>
          <w:ilvl w:val="0"/>
          <w:numId w:val="8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راسب جيلاتيني يحتوي على عدد كبير من جزيئات الماء أي انه غير متخثر مثل راسب كلوريد الفضة وغير بلوري مثل راسب كبريتات 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باريوم ,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وتكون عملية الترسيب في محاليل ساخنة قرب درجة الغليان وذلك لمنع حصول الحالة الغروية للراسب أي لكي يبقى الراسب جيلاتيني القوام.</w:t>
      </w:r>
    </w:p>
    <w:p w:rsidR="00B10379" w:rsidRPr="000F4474" w:rsidRDefault="00B10379" w:rsidP="000F4474">
      <w:pPr>
        <w:pStyle w:val="a3"/>
        <w:numPr>
          <w:ilvl w:val="0"/>
          <w:numId w:val="8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يكون الراسب قليل الذوبان جداً في الماء ويُعتبر أحد الرواسب في التحليل الكمي الوزني الذي له أقل قابلية 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ذوبان .</w:t>
      </w:r>
      <w:proofErr w:type="gramEnd"/>
    </w:p>
    <w:p w:rsidR="00B10379" w:rsidRPr="000F4474" w:rsidRDefault="00B10379" w:rsidP="000F4474">
      <w:p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B10379" w:rsidRPr="000F4474" w:rsidRDefault="00B10379" w:rsidP="000F4474">
      <w:p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B10379" w:rsidRPr="000F4474" w:rsidRDefault="00B10379" w:rsidP="000F4474">
      <w:pPr>
        <w:pStyle w:val="a3"/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B10379" w:rsidRPr="000F4474" w:rsidRDefault="00B10379" w:rsidP="000F4474">
      <w:pPr>
        <w:pStyle w:val="a3"/>
        <w:bidi/>
        <w:spacing w:line="360" w:lineRule="auto"/>
        <w:jc w:val="both"/>
        <w:rPr>
          <w:rFonts w:asciiTheme="minorBidi" w:hAnsiTheme="minorBidi"/>
          <w:b/>
          <w:bCs/>
          <w:color w:val="7030A0"/>
          <w:sz w:val="28"/>
          <w:szCs w:val="28"/>
          <w:u w:val="single"/>
          <w:rtl/>
          <w:lang w:bidi="ar-IQ"/>
        </w:rPr>
      </w:pPr>
      <w:r w:rsidRPr="000F4474">
        <w:rPr>
          <w:rFonts w:asciiTheme="minorBidi" w:hAnsiTheme="minorBidi"/>
          <w:b/>
          <w:bCs/>
          <w:color w:val="7030A0"/>
          <w:sz w:val="28"/>
          <w:szCs w:val="28"/>
          <w:u w:val="single"/>
          <w:rtl/>
          <w:lang w:bidi="ar-IQ"/>
        </w:rPr>
        <w:lastRenderedPageBreak/>
        <w:t xml:space="preserve">ملاحظات </w:t>
      </w:r>
      <w:proofErr w:type="gramStart"/>
      <w:r w:rsidRPr="000F4474">
        <w:rPr>
          <w:rFonts w:asciiTheme="minorBidi" w:hAnsiTheme="minorBidi"/>
          <w:b/>
          <w:bCs/>
          <w:color w:val="7030A0"/>
          <w:sz w:val="28"/>
          <w:szCs w:val="28"/>
          <w:u w:val="single"/>
          <w:rtl/>
          <w:lang w:bidi="ar-IQ"/>
        </w:rPr>
        <w:t>مهمة :</w:t>
      </w:r>
      <w:proofErr w:type="gramEnd"/>
    </w:p>
    <w:p w:rsidR="00B10379" w:rsidRPr="000F4474" w:rsidRDefault="00B10379" w:rsidP="000F4474">
      <w:pPr>
        <w:pStyle w:val="a3"/>
        <w:numPr>
          <w:ilvl w:val="0"/>
          <w:numId w:val="9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ن ايون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حديديك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كون أيونات معقدة مع عدد من المواد مثل حامض الستريك (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C</w:t>
      </w:r>
      <w:r w:rsidRPr="003C4B03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6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H</w:t>
      </w:r>
      <w:r w:rsidRPr="003C4B03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5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H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),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حامض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ترتاريك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(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C</w:t>
      </w:r>
      <w:r w:rsidRPr="003C4B03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4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H</w:t>
      </w:r>
      <w:r w:rsidRPr="003C4B03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6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O</w:t>
      </w:r>
      <w:r w:rsidRPr="003C4B03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), أيونات الفلوريد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</w:t>
      </w:r>
      <w:r w:rsidRPr="003C4B03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-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,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أوكزالات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, السيانيد , الفوسفات .</w:t>
      </w:r>
    </w:p>
    <w:p w:rsidR="00B10379" w:rsidRPr="000F4474" w:rsidRDefault="00B10379" w:rsidP="000F4474">
      <w:pPr>
        <w:pStyle w:val="a3"/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ن وجود أي من هذه الايونات أعلاه سوف يمنع ترسيب ايونات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حديديك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جزئياً أو كلياً بهيئة أوكسيد </w:t>
      </w:r>
      <w:proofErr w:type="spellStart"/>
      <w:proofErr w:type="gram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متميئ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.</w:t>
      </w:r>
      <w:proofErr w:type="gramEnd"/>
    </w:p>
    <w:p w:rsidR="000261D4" w:rsidRPr="000F4474" w:rsidRDefault="000261D4" w:rsidP="000F4474">
      <w:pPr>
        <w:pStyle w:val="a3"/>
        <w:numPr>
          <w:ilvl w:val="0"/>
          <w:numId w:val="9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يمكن فحص وجود أيون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حديدوز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بمحلول سيانيد البوتاسيوم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حديديكي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K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[Fe(CN)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6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]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ذلك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عن طريق تكون صبغة زرقاء بعد التفاعل .</w:t>
      </w:r>
    </w:p>
    <w:p w:rsidR="00017A5A" w:rsidRPr="000F4474" w:rsidRDefault="00017A5A" w:rsidP="000F4474">
      <w:pPr>
        <w:pStyle w:val="a3"/>
        <w:bidi/>
        <w:spacing w:line="360" w:lineRule="auto"/>
        <w:ind w:left="108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0261D4" w:rsidRPr="000F4474" w:rsidRDefault="00017A5A" w:rsidP="000F4474">
      <w:pPr>
        <w:pStyle w:val="a3"/>
        <w:bidi/>
        <w:spacing w:line="360" w:lineRule="auto"/>
        <w:ind w:left="108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790700</wp:posOffset>
                </wp:positionH>
                <wp:positionV relativeFrom="paragraph">
                  <wp:posOffset>163830</wp:posOffset>
                </wp:positionV>
                <wp:extent cx="876300" cy="9525"/>
                <wp:effectExtent l="0" t="133350" r="19050" b="85725"/>
                <wp:wrapNone/>
                <wp:docPr id="23" name="رابط كسهم مستقيم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76300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8643DAC" id="رابط كسهم مستقيم 23" o:spid="_x0000_s1026" type="#_x0000_t32" style="position:absolute;margin-left:141pt;margin-top:12.9pt;width:69pt;height:.75pt;flip: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" strokecolor="black [3200]" strokeweight="2pt">
                <v:stroke endarrow="block"/>
                <v:shadow on="t" color="black" opacity="39321f" origin=",-.5" offset="-.44728mm,-.95917mm"/>
              </v:shape>
            </w:pict>
          </mc:Fallback>
        </mc:AlternateContent>
      </w:r>
      <w:r w:rsidRPr="000F4474">
        <w:rPr>
          <w:rFonts w:asciiTheme="minorBidi" w:hAnsiTheme="minorBidi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DBFEF88" wp14:editId="47551DD5">
                <wp:simplePos x="0" y="0"/>
                <wp:positionH relativeFrom="column">
                  <wp:posOffset>3705225</wp:posOffset>
                </wp:positionH>
                <wp:positionV relativeFrom="paragraph">
                  <wp:posOffset>190500</wp:posOffset>
                </wp:positionV>
                <wp:extent cx="95250" cy="333375"/>
                <wp:effectExtent l="19050" t="0" r="38100" b="47625"/>
                <wp:wrapNone/>
                <wp:docPr id="21" name="سهم للأسفل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5250" cy="333375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13074D0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سهم للأسفل 21" o:spid="_x0000_s1026" type="#_x0000_t67" style="position:absolute;margin-left:291.75pt;margin-top:15pt;width:7.5pt;height:26.2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" adj="18514" fillcolor="black [3200]" strokecolor="black [1600]" strokeweight="1pt"/>
            </w:pict>
          </mc:Fallback>
        </mc:AlternateConten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2</w:t>
      </w:r>
      <w:r w:rsidR="000261D4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+ K</w:t>
      </w:r>
      <w:r w:rsidR="000261D4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="000261D4" w:rsidRPr="000F4474">
        <w:rPr>
          <w:rFonts w:asciiTheme="minorBidi" w:hAnsiTheme="minorBidi"/>
          <w:b/>
          <w:bCs/>
          <w:sz w:val="28"/>
          <w:szCs w:val="28"/>
          <w:lang w:bidi="ar-IQ"/>
        </w:rPr>
        <w:t>[Fe(CN)</w:t>
      </w:r>
      <w:r w:rsidR="000261D4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6</w:t>
      </w:r>
      <w:r w:rsidR="000261D4"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]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                     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KFe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[Fe(CN)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6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]  +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2K</w:t>
      </w:r>
      <w:r w:rsidRPr="000F4474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r w:rsidR="000261D4"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</w:p>
    <w:p w:rsidR="000261D4" w:rsidRPr="000F4474" w:rsidRDefault="00017A5A" w:rsidP="000F4474">
      <w:pPr>
        <w:pStyle w:val="a3"/>
        <w:tabs>
          <w:tab w:val="left" w:pos="2546"/>
        </w:tabs>
        <w:bidi/>
        <w:spacing w:line="360" w:lineRule="auto"/>
        <w:ind w:left="108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ab/>
        <w:t xml:space="preserve">راسب أزرق </w:t>
      </w:r>
    </w:p>
    <w:p w:rsidR="00B10379" w:rsidRPr="000F4474" w:rsidRDefault="00B10379" w:rsidP="000F4474">
      <w:pPr>
        <w:pStyle w:val="a3"/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E4727C" w:rsidRPr="000F4474" w:rsidRDefault="00076AF7" w:rsidP="000F4474">
      <w:pPr>
        <w:pStyle w:val="a3"/>
        <w:numPr>
          <w:ilvl w:val="0"/>
          <w:numId w:val="9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يجب أن يكون المحيط الذ يتم فيه الترسيب قاعدي لان المحيط الحامضي يعمل على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أذابة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راسب .</w:t>
      </w:r>
      <w:proofErr w:type="gramEnd"/>
    </w:p>
    <w:p w:rsidR="00076AF7" w:rsidRPr="000F4474" w:rsidRDefault="00076AF7" w:rsidP="000F4474">
      <w:pPr>
        <w:pStyle w:val="a3"/>
        <w:bidi/>
        <w:spacing w:line="360" w:lineRule="auto"/>
        <w:ind w:left="108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E4727C" w:rsidRPr="000F4474" w:rsidRDefault="00076AF7" w:rsidP="000F4474">
      <w:pPr>
        <w:pStyle w:val="a3"/>
        <w:numPr>
          <w:ilvl w:val="0"/>
          <w:numId w:val="9"/>
        </w:numPr>
        <w:bidi/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نترات الأمونيوم تعمل على التقليل من الحالة الغروية 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للراسب .</w:t>
      </w:r>
      <w:proofErr w:type="gramEnd"/>
    </w:p>
    <w:p w:rsidR="00E4727C" w:rsidRPr="000F4474" w:rsidRDefault="00E4727C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315E1C" w:rsidRPr="000F4474" w:rsidRDefault="004748B4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56260</wp:posOffset>
                </wp:positionH>
                <wp:positionV relativeFrom="paragraph">
                  <wp:posOffset>49530</wp:posOffset>
                </wp:positionV>
                <wp:extent cx="3909695" cy="836295"/>
                <wp:effectExtent l="3810" t="3175" r="1270" b="46355"/>
                <wp:wrapNone/>
                <wp:docPr id="8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09695" cy="836295"/>
                          <a:chOff x="3012" y="6902"/>
                          <a:chExt cx="6157" cy="1317"/>
                        </a:xfrm>
                      </wpg:grpSpPr>
                      <wps:wsp>
                        <wps:cNvPr id="9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3012" y="6902"/>
                            <a:ext cx="6157" cy="653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5D417E"/>
                              </a:gs>
                              <a:gs pos="80000">
                                <a:srgbClr val="7B58A6"/>
                              </a:gs>
                              <a:gs pos="100000">
                                <a:srgbClr val="7B57A8"/>
                              </a:gs>
                            </a:gsLst>
                            <a:lin ang="16200000"/>
                          </a:gradFill>
                          <a:ln>
                            <a:noFill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1324" w:rsidRPr="003303A3" w:rsidRDefault="00AE1324" w:rsidP="00315E1C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color w:val="DAEEF3" w:themeColor="accent5" w:themeTint="33"/>
                                  <w:sz w:val="28"/>
                                  <w:szCs w:val="28"/>
                                  <w:rtl/>
                                  <w:lang w:bidi="ar-IQ"/>
                                </w:rPr>
                              </w:pPr>
                              <w:r>
                                <w:rPr>
                                  <w:rFonts w:asciiTheme="majorBidi" w:eastAsia="Times New Roman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val="en-GB" w:eastAsia="en-GB" w:bidi="ar-IQ"/>
                                </w:rPr>
                                <w:t>المواد المستخدمة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eft Brace 94"/>
                        <wps:cNvSpPr>
                          <a:spLocks/>
                        </wps:cNvSpPr>
                        <wps:spPr bwMode="auto">
                          <a:xfrm rot="5400000">
                            <a:off x="5752" y="6605"/>
                            <a:ext cx="612" cy="2615"/>
                          </a:xfrm>
                          <a:prstGeom prst="leftBrace">
                            <a:avLst>
                              <a:gd name="adj1" fmla="val 8348"/>
                              <a:gd name="adj2" fmla="val 50000"/>
                            </a:avLst>
                          </a:prstGeom>
                          <a:noFill/>
                          <a:ln w="381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32" style="position:absolute;left:0;text-align:left;margin-left:43.8pt;margin-top:3.9pt;width:307.85pt;height:65.85pt;z-index:251664384" coordorigin="3012,6902" coordsize="6157,1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">
                <v:shape id="Text Box 96" o:spid="_x0000_s1033" type="#_x0000_t202" style="position:absolute;left:3012;top:6902;width:6157;height:6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" fillcolor="#5d417e" stroked="f">
                  <v:fill color2="#7b57a8" rotate="t" angle="180" colors="0 #5d417e;52429f #7b58a6;1 #7b57a8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E1324" w:rsidRPr="003303A3" w:rsidRDefault="00AE1324" w:rsidP="00315E1C">
                        <w:pPr>
                          <w:jc w:val="center"/>
                          <w:rPr>
                            <w:rFonts w:asciiTheme="majorBidi" w:hAnsiTheme="majorBidi" w:cstheme="majorBidi"/>
                            <w:color w:val="DAEEF3" w:themeColor="accent5" w:themeTint="33"/>
                            <w:sz w:val="28"/>
                            <w:szCs w:val="28"/>
                            <w:rtl/>
                            <w:lang w:bidi="ar-IQ"/>
                          </w:rPr>
                        </w:pPr>
                        <w:r>
                          <w:rPr>
                            <w:rFonts w:asciiTheme="majorBidi" w:eastAsia="Times New Roman" w:hAnsiTheme="majorBidi" w:cstheme="majorBidi" w:hint="cs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rtl/>
                            <w:lang w:val="en-GB" w:eastAsia="en-GB" w:bidi="ar-IQ"/>
                          </w:rPr>
                          <w:t>المواد المستخدمة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94" o:spid="_x0000_s1034" type="#_x0000_t87" style="position:absolute;left:5752;top:6605;width:612;height:2615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" adj="422" strokecolor="black [3200]" strokeweight="3pt">
                  <v:shadow on="t" color="black" opacity="22936f" origin=",.5" offset="0,.63889mm"/>
                </v:shape>
              </v:group>
            </w:pict>
          </mc:Fallback>
        </mc:AlternateContent>
      </w:r>
    </w:p>
    <w:p w:rsidR="00315E1C" w:rsidRPr="000F4474" w:rsidRDefault="00315E1C" w:rsidP="000F4474">
      <w:pPr>
        <w:pStyle w:val="a3"/>
        <w:spacing w:after="200" w:line="360" w:lineRule="auto"/>
        <w:ind w:left="36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315E1C" w:rsidRPr="000F4474" w:rsidRDefault="00315E1C" w:rsidP="000F4474">
      <w:pPr>
        <w:pStyle w:val="a3"/>
        <w:spacing w:after="200" w:line="360" w:lineRule="auto"/>
        <w:ind w:left="36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315E1C" w:rsidRPr="000F4474" w:rsidRDefault="00315E1C" w:rsidP="000F4474">
      <w:pPr>
        <w:pStyle w:val="a3"/>
        <w:spacing w:after="200" w:line="360" w:lineRule="auto"/>
        <w:ind w:left="36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315E1C" w:rsidRPr="000F4474" w:rsidRDefault="006A5C8C" w:rsidP="000F4474">
      <w:pPr>
        <w:pStyle w:val="a3"/>
        <w:numPr>
          <w:ilvl w:val="0"/>
          <w:numId w:val="1"/>
        </w:numPr>
        <w:bidi/>
        <w:spacing w:after="200"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eastAsia="Times New Roman" w:hAnsiTheme="minorBidi"/>
          <w:b/>
          <w:bCs/>
          <w:sz w:val="28"/>
          <w:szCs w:val="28"/>
          <w:rtl/>
          <w:lang w:bidi="ar-IQ"/>
        </w:rPr>
        <w:t xml:space="preserve">نموذج يحتوي على </w:t>
      </w:r>
      <w:proofErr w:type="gramStart"/>
      <w:r w:rsidRPr="000F4474">
        <w:rPr>
          <w:rFonts w:asciiTheme="minorBidi" w:eastAsia="Times New Roman" w:hAnsiTheme="minorBidi"/>
          <w:b/>
          <w:bCs/>
          <w:sz w:val="28"/>
          <w:szCs w:val="28"/>
          <w:rtl/>
          <w:lang w:bidi="ar-IQ"/>
        </w:rPr>
        <w:t>احد</w:t>
      </w:r>
      <w:proofErr w:type="gramEnd"/>
      <w:r w:rsidRPr="000F4474">
        <w:rPr>
          <w:rFonts w:asciiTheme="minorBidi" w:eastAsia="Times New Roman" w:hAnsiTheme="minorBidi"/>
          <w:b/>
          <w:bCs/>
          <w:sz w:val="28"/>
          <w:szCs w:val="28"/>
          <w:rtl/>
          <w:lang w:bidi="ar-IQ"/>
        </w:rPr>
        <w:t xml:space="preserve"> املاح الحديد مثل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[Fe(NO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)</w:t>
      </w:r>
      <w:r w:rsidRPr="000F4474">
        <w:rPr>
          <w:rFonts w:asciiTheme="minorBidi" w:hAnsiTheme="minorBidi"/>
          <w:b/>
          <w:bCs/>
          <w:noProof/>
          <w:sz w:val="28"/>
          <w:szCs w:val="28"/>
          <w:vertAlign w:val="subscript"/>
          <w:lang w:bidi="ar-IQ"/>
        </w:rPr>
        <w:t xml:space="preserve"> 3,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e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(SO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4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)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 xml:space="preserve">3, </w:t>
      </w:r>
      <w:r w:rsidRPr="000F4474">
        <w:rPr>
          <w:rFonts w:asciiTheme="minorBidi" w:hAnsiTheme="minorBidi"/>
          <w:b/>
          <w:bCs/>
          <w:sz w:val="28"/>
          <w:szCs w:val="28"/>
          <w:lang w:bidi="ar-IQ"/>
        </w:rPr>
        <w:t>FeCl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Pr="000F4474">
        <w:rPr>
          <w:rFonts w:asciiTheme="minorBidi" w:hAnsiTheme="minorBidi"/>
          <w:b/>
          <w:bCs/>
          <w:noProof/>
          <w:sz w:val="28"/>
          <w:szCs w:val="28"/>
          <w:lang w:bidi="ar-IQ"/>
        </w:rPr>
        <w:t>.</w:t>
      </w:r>
    </w:p>
    <w:p w:rsidR="006A5C8C" w:rsidRPr="000F4474" w:rsidRDefault="006A5C8C" w:rsidP="000F4474">
      <w:pPr>
        <w:pStyle w:val="a3"/>
        <w:numPr>
          <w:ilvl w:val="0"/>
          <w:numId w:val="1"/>
        </w:numPr>
        <w:bidi/>
        <w:spacing w:after="200"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حامض الهيدروكلوريك المخفف </w:t>
      </w:r>
      <w:proofErr w:type="spellStart"/>
      <w:proofErr w:type="gramStart"/>
      <w:r w:rsidRPr="000F4474">
        <w:rPr>
          <w:rFonts w:asciiTheme="minorBidi" w:eastAsia="Times New Roman" w:hAnsiTheme="minorBidi"/>
          <w:b/>
          <w:bCs/>
          <w:sz w:val="28"/>
          <w:szCs w:val="28"/>
        </w:rPr>
        <w:t>HCl</w:t>
      </w:r>
      <w:proofErr w:type="spellEnd"/>
      <w:r w:rsidRPr="000F4474">
        <w:rPr>
          <w:rFonts w:asciiTheme="minorBidi" w:eastAsia="Times New Roman" w:hAnsiTheme="minorBidi"/>
          <w:b/>
          <w:bCs/>
          <w:sz w:val="28"/>
          <w:szCs w:val="28"/>
        </w:rPr>
        <w:t>(</w:t>
      </w:r>
      <w:proofErr w:type="gramEnd"/>
      <w:r w:rsidRPr="000F4474">
        <w:rPr>
          <w:rFonts w:asciiTheme="minorBidi" w:eastAsia="Times New Roman" w:hAnsiTheme="minorBidi"/>
          <w:b/>
          <w:bCs/>
          <w:sz w:val="28"/>
          <w:szCs w:val="28"/>
        </w:rPr>
        <w:t>1:1)</w:t>
      </w:r>
      <w:r w:rsidRPr="000F4474">
        <w:rPr>
          <w:rFonts w:asciiTheme="minorBidi" w:eastAsia="Times New Roman" w:hAnsiTheme="minorBidi"/>
          <w:b/>
          <w:bCs/>
          <w:sz w:val="28"/>
          <w:szCs w:val="28"/>
          <w:rtl/>
        </w:rPr>
        <w:t xml:space="preserve"> وحامض النتريك المركز</w:t>
      </w:r>
    </w:p>
    <w:p w:rsidR="00315E1C" w:rsidRPr="000F4474" w:rsidRDefault="006A5C8C" w:rsidP="000F4474">
      <w:pPr>
        <w:pStyle w:val="a3"/>
        <w:numPr>
          <w:ilvl w:val="0"/>
          <w:numId w:val="1"/>
        </w:numPr>
        <w:bidi/>
        <w:spacing w:after="200"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حلول الامونيا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مخففه</w:t>
      </w:r>
      <w:proofErr w:type="spellEnd"/>
    </w:p>
    <w:p w:rsidR="00315E1C" w:rsidRPr="000F4474" w:rsidRDefault="006A5C8C" w:rsidP="000F4474">
      <w:pPr>
        <w:pStyle w:val="a3"/>
        <w:numPr>
          <w:ilvl w:val="0"/>
          <w:numId w:val="1"/>
        </w:numPr>
        <w:bidi/>
        <w:spacing w:after="200"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محلول</w:t>
      </w:r>
      <w:r w:rsidR="00315E1C" w:rsidRPr="000F4474">
        <w:rPr>
          <w:rFonts w:asciiTheme="minorBidi" w:hAnsiTheme="minorBidi"/>
          <w:b/>
          <w:bCs/>
          <w:sz w:val="28"/>
          <w:szCs w:val="28"/>
          <w:lang w:bidi="ar-IQ"/>
        </w:rPr>
        <w:t>NH</w:t>
      </w:r>
      <w:r w:rsidR="00315E1C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4</w:t>
      </w:r>
      <w:r w:rsidR="00315E1C" w:rsidRPr="000F4474">
        <w:rPr>
          <w:rFonts w:asciiTheme="minorBidi" w:hAnsiTheme="minorBidi"/>
          <w:b/>
          <w:bCs/>
          <w:sz w:val="28"/>
          <w:szCs w:val="28"/>
          <w:lang w:bidi="ar-IQ"/>
        </w:rPr>
        <w:t>NO</w:t>
      </w:r>
      <w:proofErr w:type="gramStart"/>
      <w:r w:rsidR="00315E1C"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1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% </w:t>
      </w:r>
    </w:p>
    <w:p w:rsidR="00076AF7" w:rsidRPr="000F4474" w:rsidRDefault="00076AF7" w:rsidP="000F4474">
      <w:pPr>
        <w:pStyle w:val="a3"/>
        <w:bidi/>
        <w:spacing w:after="200" w:line="360" w:lineRule="auto"/>
        <w:ind w:left="360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076AF7" w:rsidRPr="000F4474" w:rsidRDefault="00076AF7" w:rsidP="000F4474">
      <w:pPr>
        <w:bidi/>
        <w:spacing w:after="200"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315E1C" w:rsidRPr="000F4474" w:rsidRDefault="00315E1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315E1C" w:rsidRPr="000F4474" w:rsidRDefault="004748B4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  <w:r w:rsidRPr="000F4474">
        <w:rPr>
          <w:rFonts w:asciiTheme="minorBidi" w:eastAsia="Times New Roman" w:hAnsiTheme="minorBidi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84480</wp:posOffset>
                </wp:positionH>
                <wp:positionV relativeFrom="paragraph">
                  <wp:posOffset>-104775</wp:posOffset>
                </wp:positionV>
                <wp:extent cx="5016500" cy="895985"/>
                <wp:effectExtent l="27305" t="1905" r="23495" b="45085"/>
                <wp:wrapNone/>
                <wp:docPr id="5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16500" cy="895985"/>
                          <a:chOff x="1720" y="8751"/>
                          <a:chExt cx="7900" cy="1411"/>
                        </a:xfrm>
                      </wpg:grpSpPr>
                      <wps:wsp>
                        <wps:cNvPr id="6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579" y="8751"/>
                            <a:ext cx="4270" cy="594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5D417E"/>
                              </a:gs>
                              <a:gs pos="80000">
                                <a:srgbClr val="7B58A6"/>
                              </a:gs>
                              <a:gs pos="100000">
                                <a:srgbClr val="7B57A8"/>
                              </a:gs>
                            </a:gsLst>
                            <a:lin ang="16200000"/>
                          </a:gradFill>
                          <a:ln>
                            <a:noFill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1324" w:rsidRPr="007B14D2" w:rsidRDefault="00AE1324" w:rsidP="00315E1C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lang w:bidi="ar-IQ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  <w:t>طريقة العمل</w:t>
                              </w:r>
                            </w:p>
                            <w:p w:rsidR="00AE1324" w:rsidRDefault="00AE1324" w:rsidP="00315E1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Left Brace 138"/>
                        <wps:cNvSpPr>
                          <a:spLocks/>
                        </wps:cNvSpPr>
                        <wps:spPr bwMode="auto">
                          <a:xfrm rot="5400000">
                            <a:off x="5261" y="5804"/>
                            <a:ext cx="817" cy="7900"/>
                          </a:xfrm>
                          <a:prstGeom prst="leftBrace">
                            <a:avLst>
                              <a:gd name="adj1" fmla="val 8371"/>
                              <a:gd name="adj2" fmla="val 50000"/>
                            </a:avLst>
                          </a:prstGeom>
                          <a:noFill/>
                          <a:ln w="381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35" style="position:absolute;left:0;text-align:left;margin-left:22.4pt;margin-top:-8.25pt;width:395pt;height:70.55pt;z-index:251663360" coordorigin="1720,8751" coordsize="7900,1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">
                <v:shape id="Text Box 139" o:spid="_x0000_s1036" type="#_x0000_t202" style="position:absolute;left:3579;top:8751;width:4270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" fillcolor="#5d417e" stroked="f">
                  <v:fill color2="#7b57a8" rotate="t" angle="180" colors="0 #5d417e;52429f #7b58a6;1 #7b57a8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E1324" w:rsidRPr="007B14D2" w:rsidRDefault="00AE1324" w:rsidP="00315E1C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lang w:bidi="ar-IQ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rtl/>
                            <w:lang w:bidi="ar-IQ"/>
                          </w:rPr>
                          <w:t>طريقة العمل</w:t>
                        </w:r>
                      </w:p>
                      <w:p w:rsidR="00AE1324" w:rsidRDefault="00AE1324" w:rsidP="00315E1C"/>
                    </w:txbxContent>
                  </v:textbox>
                </v:shape>
                <v:shape id="Left Brace 138" o:spid="_x0000_s1037" type="#_x0000_t87" style="position:absolute;left:5261;top:5804;width:817;height:790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" adj="187" strokecolor="black [3200]" strokeweight="3pt">
                  <v:shadow on="t" color="black" opacity="22936f" origin=",.5" offset="0,.63889mm"/>
                </v:shape>
              </v:group>
            </w:pict>
          </mc:Fallback>
        </mc:AlternateContent>
      </w:r>
    </w:p>
    <w:p w:rsidR="00315E1C" w:rsidRPr="000F4474" w:rsidRDefault="00315E1C" w:rsidP="000F4474">
      <w:pPr>
        <w:pStyle w:val="a3"/>
        <w:spacing w:after="200" w:line="360" w:lineRule="auto"/>
        <w:ind w:left="36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315E1C" w:rsidRPr="000F4474" w:rsidRDefault="00315E1C" w:rsidP="000F4474">
      <w:pPr>
        <w:pStyle w:val="a3"/>
        <w:spacing w:after="200" w:line="360" w:lineRule="auto"/>
        <w:ind w:left="36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315E1C" w:rsidRPr="000F4474" w:rsidRDefault="00315E1C" w:rsidP="000F4474">
      <w:pPr>
        <w:pStyle w:val="a3"/>
        <w:spacing w:after="200" w:line="360" w:lineRule="auto"/>
        <w:ind w:left="360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6A5C8C" w:rsidRPr="000F4474" w:rsidRDefault="006A5C8C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زن (0.4) غرام من الملح الحديدي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  <w:t>ك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في بيكر </w:t>
      </w:r>
      <w:proofErr w:type="gram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سعة  (</w:t>
      </w:r>
      <w:proofErr w:type="gram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400 مل) ويكون نظيف وجاف.</w:t>
      </w:r>
    </w:p>
    <w:p w:rsidR="006A5C8C" w:rsidRPr="000F4474" w:rsidRDefault="006A5C8C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ذوب العينة في 30 مل من الماء </w:t>
      </w:r>
      <w:proofErr w:type="gram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مقطر ،</w:t>
      </w:r>
      <w:proofErr w:type="gram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ثم إضافة (5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mL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) حامض الهيدروكلوريك.</w:t>
      </w:r>
    </w:p>
    <w:p w:rsidR="006A5C8C" w:rsidRPr="000F4474" w:rsidRDefault="00617768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سخ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ن المحلول حتى </w:t>
      </w:r>
      <w:proofErr w:type="gramStart"/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الغليان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واض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ف</w:t>
      </w:r>
      <w:proofErr w:type="gramEnd"/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(1 مل) من 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HNO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3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بالتدريج ثم يسخن لبضع دقائق لضمان أن كل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(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Fe (II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</w:t>
      </w:r>
      <w:proofErr w:type="spellStart"/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يتأكسد</w:t>
      </w:r>
      <w:proofErr w:type="spellEnd"/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إلى 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Fe (III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)</w:t>
      </w:r>
      <w:r w:rsidR="006A5C8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ويصبح المحلول الأصفر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رائق</w:t>
      </w:r>
    </w:p>
    <w:p w:rsidR="00617768" w:rsidRPr="000F4474" w:rsidRDefault="00617768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  <w:t xml:space="preserve">خفف المحلول </w:t>
      </w:r>
      <w:proofErr w:type="gram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  <w:t xml:space="preserve">الى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(</w:t>
      </w:r>
      <w:proofErr w:type="gram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100 مل) بالماء المقطر ثم تسخينه حتى يغلي بعد ذلك اضف(20-25مل) من محلول الأمونيا مع إضافة ببطء مع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تحريك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 حتى تنبعث رائحة الامونيا الزائدة.</w:t>
      </w:r>
    </w:p>
    <w:p w:rsidR="00617768" w:rsidRPr="000F4474" w:rsidRDefault="00617768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غلي الحلو ل لمدة (1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min</w:t>
      </w:r>
      <w:proofErr w:type="gram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) ،</w:t>
      </w:r>
      <w:proofErr w:type="gram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ثم اتركه إلى درجة حرارة الغرفة لعملية الهضم ، وسوف تستقر الراسب ويجب أن يكون الحلول عديم اللون.</w:t>
      </w:r>
    </w:p>
    <w:p w:rsidR="0081759A" w:rsidRPr="000F4474" w:rsidRDefault="0081759A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رشح المحلول ببطء باستخدام ورق الترشيح العديم الرماد (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whatman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</w:t>
      </w:r>
      <w:proofErr w:type="gram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41 ،</w:t>
      </w:r>
      <w:proofErr w:type="gram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وقطر</w:t>
      </w:r>
      <w:r w:rsidR="00504BB2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ها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110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n</w:t>
      </w:r>
      <w:r w:rsidR="00A94520"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m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) ثم غسل الراسب بمحلول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NH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4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NO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3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الساخن حتى يتم إزالة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  <w:t xml:space="preserve"> ايونات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كلو</w:t>
      </w:r>
      <w:r w:rsidR="00A00C95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را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ت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من راسب (تم اختباره بواسطة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AgNO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3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).</w:t>
      </w:r>
    </w:p>
    <w:p w:rsidR="00421833" w:rsidRPr="000F4474" w:rsidRDefault="00421833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زن البودقة الخزفية بعد التسخين لمدة (15 دقيقة) إلى درجة الاحمرار </w:t>
      </w:r>
      <w:proofErr w:type="gram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ثم  تبريدها</w:t>
      </w:r>
      <w:proofErr w:type="gram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إلى درجة حرارة الغرفة.</w:t>
      </w:r>
    </w:p>
    <w:p w:rsidR="00076AF7" w:rsidRPr="000F4474" w:rsidRDefault="00A130CE" w:rsidP="000F4474">
      <w:pPr>
        <w:pStyle w:val="HTML"/>
        <w:numPr>
          <w:ilvl w:val="0"/>
          <w:numId w:val="2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نقل ورقة الترشيح مع الراسب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إلى البودقة و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قم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أولاً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باحراقها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بواسطة </w:t>
      </w:r>
      <w:r w:rsidRPr="000F4474">
        <w:rPr>
          <w:rFonts w:asciiTheme="minorBidi" w:hAnsiTheme="minorBidi" w:cstheme="minorBidi"/>
          <w:b/>
          <w:bCs/>
          <w:sz w:val="28"/>
          <w:szCs w:val="28"/>
        </w:rPr>
        <w:t xml:space="preserve">benzene burner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حتى تتفحم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الورق المرشح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بدون ان تحترق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، ثم نقل بو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د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قة إلى الفرن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الحرق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عند </w:t>
      </w:r>
      <w:r w:rsidR="00A94520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(</w:t>
      </w:r>
      <w:r w:rsidR="003936D5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6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00 درجة مئوية</w:t>
      </w:r>
      <w:r w:rsidR="00A94520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)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لمدة 30 دقيقة بعد ذلك تبريده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</w:t>
      </w:r>
      <w:r w:rsidR="00421833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إلى درجة حرارة الغرفة في مجفف. أخيرا زن البود</w:t>
      </w:r>
      <w:r w:rsidR="00076AF7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قة</w:t>
      </w:r>
    </w:p>
    <w:p w:rsidR="00076AF7" w:rsidRPr="000F4474" w:rsidRDefault="00076AF7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076AF7" w:rsidRPr="000F4474" w:rsidRDefault="00076AF7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3936D5" w:rsidRPr="000F4474" w:rsidRDefault="003936D5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3936D5" w:rsidRPr="000F4474" w:rsidRDefault="003936D5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3936D5" w:rsidRPr="000F4474" w:rsidRDefault="003936D5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3936D5" w:rsidRPr="000F4474" w:rsidRDefault="003936D5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6C7AD8" w:rsidRPr="000F4474" w:rsidRDefault="006C7AD8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315E1C" w:rsidRPr="000F4474" w:rsidRDefault="004748B4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eastAsia="Times New Roman" w:hAnsiTheme="minorBidi"/>
          <w:b/>
          <w:bCs/>
          <w:noProof/>
          <w:color w:val="21212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65960</wp:posOffset>
                </wp:positionH>
                <wp:positionV relativeFrom="paragraph">
                  <wp:posOffset>143510</wp:posOffset>
                </wp:positionV>
                <wp:extent cx="2047875" cy="390525"/>
                <wp:effectExtent l="95250" t="114300" r="66675" b="47625"/>
                <wp:wrapNone/>
                <wp:docPr id="8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047875" cy="3905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0">
                          <a:schemeClr val="accent4"/>
                        </a:lnRef>
                        <a:fillRef idx="3">
                          <a:schemeClr val="accent4"/>
                        </a:fillRef>
                        <a:effectRef idx="3">
                          <a:schemeClr val="accent4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AE1324" w:rsidRPr="00097CA7" w:rsidRDefault="00AE1324" w:rsidP="00315E1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DBE5F1" w:themeColor="accent1" w:themeTint="33"/>
                                <w:sz w:val="36"/>
                                <w:szCs w:val="36"/>
                                <w:rtl/>
                                <w:lang w:bidi="ar-IQ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color w:val="DBE5F1" w:themeColor="accent1" w:themeTint="33"/>
                                <w:sz w:val="36"/>
                                <w:szCs w:val="36"/>
                                <w:rtl/>
                                <w:lang w:bidi="ar-IQ"/>
                              </w:rPr>
                              <w:t>الحسابات</w:t>
                            </w:r>
                          </w:p>
                          <w:p w:rsidR="00AE1324" w:rsidRPr="00043E97" w:rsidRDefault="00AE1324" w:rsidP="00315E1C">
                            <w:pPr>
                              <w:jc w:val="center"/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2" o:spid="_x0000_s1038" type="#_x0000_t202" style="position:absolute;left:0;text-align:left;margin-left:154.8pt;margin-top:11.3pt;width:161.25pt;height:30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" fillcolor="#b2a1c7 [1943]" stroked="f">
                <v:fill color2="#332741 [1287]" rotate="t" focusposition=".5,101581f" focussize="" colors="0 #bfb1d5;30147f #997cc0;1 #523377" focus="100%" type="gradientRadial"/>
                <v:shadow on="t" color="black" opacity="39321f" origin=",-.5" offset="-.48456mm,-1.0391mm"/>
                <v:path arrowok="t"/>
                <v:textbox>
                  <w:txbxContent>
                    <w:p w:rsidR="00AE1324" w:rsidRPr="00097CA7" w:rsidRDefault="00AE1324" w:rsidP="00315E1C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DBE5F1" w:themeColor="accent1" w:themeTint="33"/>
                          <w:sz w:val="36"/>
                          <w:szCs w:val="36"/>
                          <w:rtl/>
                          <w:lang w:bidi="ar-IQ"/>
                        </w:rPr>
                      </w:pP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color w:val="DBE5F1" w:themeColor="accent1" w:themeTint="33"/>
                          <w:sz w:val="36"/>
                          <w:szCs w:val="36"/>
                          <w:rtl/>
                          <w:lang w:bidi="ar-IQ"/>
                        </w:rPr>
                        <w:t>الحسابات</w:t>
                      </w:r>
                    </w:p>
                    <w:p w:rsidR="00AE1324" w:rsidRPr="00043E97" w:rsidRDefault="00AE1324" w:rsidP="00315E1C">
                      <w:pPr>
                        <w:jc w:val="center"/>
                        <w:rPr>
                          <w:color w:val="000000" w:themeColor="text1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15E1C" w:rsidRPr="000F4474" w:rsidRDefault="00315E1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315E1C" w:rsidRPr="000F4474" w:rsidRDefault="00315E1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315E1C" w:rsidRPr="000F4474" w:rsidRDefault="000F4474" w:rsidP="000F4474">
      <w:pPr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highlight w:val="lightGray"/>
          <w:lang w:bidi="ar-IQ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  <w:lang w:bidi="ar-IQ"/>
            </w:rPr>
            <m:t xml:space="preserve">   </m:t>
          </m:r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highlight w:val="lightGray"/>
              <w:lang w:bidi="ar-IQ"/>
            </w:rPr>
            <m:t>G.F=</m:t>
          </m:r>
          <m:f>
            <m:fPr>
              <m:ctrlPr>
                <w:rPr>
                  <w:rFonts w:ascii="Cambria Math" w:hAnsi="Cambria Math"/>
                  <w:b/>
                  <w:bCs/>
                  <w:iCs/>
                  <w:sz w:val="28"/>
                  <w:szCs w:val="28"/>
                  <w:highlight w:val="lightGray"/>
                  <w:lang w:bidi="ar-IQ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highlight w:val="lightGray"/>
                  <w:lang w:bidi="ar-IQ"/>
                </w:rPr>
                <m:t>A.Wt. (Fe)×2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highlight w:val="lightGray"/>
                  <w:lang w:bidi="ar-IQ"/>
                </w:rPr>
                <m:t>M.Wt. (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highlight w:val="lightGray"/>
                      <w:lang w:bidi="ar-IQ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highlight w:val="lightGray"/>
                      <w:lang w:bidi="ar-IQ"/>
                    </w:rPr>
                    <m:t>Fe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highlight w:val="lightGray"/>
                      <w:lang w:bidi="ar-IQ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b/>
                      <w:bCs/>
                      <w:iCs/>
                      <w:sz w:val="28"/>
                      <w:szCs w:val="28"/>
                      <w:highlight w:val="lightGray"/>
                      <w:lang w:bidi="ar-IQ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highlight w:val="lightGray"/>
                      <w:lang w:bidi="ar-IQ"/>
                    </w:rPr>
                    <m:t>O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  <w:highlight w:val="lightGray"/>
                      <w:lang w:bidi="ar-IQ"/>
                    </w:rPr>
                    <m:t>3</m:t>
                  </m:r>
                </m:sub>
              </m:sSub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highlight w:val="lightGray"/>
                  <w:lang w:bidi="ar-IQ"/>
                </w:rPr>
                <m:t>)</m:t>
              </m:r>
            </m:den>
          </m:f>
          <m:r>
            <m:rPr>
              <m:sty m:val="b"/>
            </m:rPr>
            <w:rPr>
              <w:rFonts w:ascii="Cambria Math" w:hAnsi="Cambria Math"/>
              <w:sz w:val="28"/>
              <w:szCs w:val="28"/>
              <w:highlight w:val="lightGray"/>
              <w:lang w:bidi="ar-IQ"/>
            </w:rPr>
            <m:t xml:space="preserve">        </m:t>
          </m:r>
          <m:r>
            <m:rPr>
              <m:sty m:val="bi"/>
            </m:rPr>
            <w:rPr>
              <w:rFonts w:ascii="Cambria Math" w:hAnsi="Cambria Math"/>
              <w:sz w:val="28"/>
              <w:szCs w:val="28"/>
              <w:highlight w:val="lightGray"/>
              <w:lang w:bidi="ar-IQ"/>
            </w:rPr>
            <m:t xml:space="preserve">   </m:t>
          </m:r>
        </m:oMath>
      </m:oMathPara>
    </w:p>
    <w:p w:rsidR="00315E1C" w:rsidRPr="000F4474" w:rsidRDefault="000F4474" w:rsidP="000F4474">
      <w:pPr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highlight w:val="lightGray"/>
          <w:lang w:bidi="ar-IQ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highlight w:val="lightGray"/>
              <w:lang w:bidi="ar-IQ"/>
            </w:rPr>
            <m:t>Wt. Fe= Wt</m:t>
          </m:r>
          <m:sSub>
            <m:sSubPr>
              <m:ctrlPr>
                <w:rPr>
                  <w:rFonts w:ascii="Cambria Math" w:eastAsiaTheme="minorEastAsia" w:hAnsi="Cambria Math"/>
                  <w:b/>
                  <w:bCs/>
                  <w:iCs/>
                  <w:sz w:val="28"/>
                  <w:szCs w:val="28"/>
                  <w:highlight w:val="lightGray"/>
                  <w:lang w:bidi="ar-IQ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highlight w:val="lightGray"/>
                  <w:lang w:bidi="ar-IQ"/>
                </w:rPr>
                <m:t>. Fe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highlight w:val="lightGray"/>
                  <w:lang w:bidi="ar-IQ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Cambria Math"/>
                  <w:b/>
                  <w:bCs/>
                  <w:iCs/>
                  <w:sz w:val="28"/>
                  <w:szCs w:val="28"/>
                  <w:highlight w:val="lightGray"/>
                  <w:lang w:bidi="ar-IQ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highlight w:val="lightGray"/>
                  <w:lang w:bidi="ar-IQ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highlight w:val="lightGray"/>
                  <w:lang w:bidi="ar-IQ"/>
                </w:rPr>
                <m:t xml:space="preserve">3 </m:t>
              </m:r>
            </m:sub>
          </m:sSub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highlight w:val="lightGray"/>
              <w:lang w:bidi="ar-IQ"/>
            </w:rPr>
            <m:t>×G.F</m:t>
          </m:r>
          <m:r>
            <m:rPr>
              <m:sty m:val="b"/>
            </m:rPr>
            <w:rPr>
              <w:rFonts w:ascii="Cambria Math" w:hAnsi="Cambria Math"/>
              <w:sz w:val="28"/>
              <w:szCs w:val="28"/>
              <w:highlight w:val="lightGray"/>
              <w:lang w:bidi="ar-IQ"/>
            </w:rPr>
            <m:t xml:space="preserve">      </m:t>
          </m:r>
        </m:oMath>
      </m:oMathPara>
    </w:p>
    <w:p w:rsidR="0042306C" w:rsidRPr="000F4474" w:rsidRDefault="000F4474" w:rsidP="000F4474">
      <w:pPr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rtl/>
          <w:lang w:bidi="ar-IQ"/>
        </w:rPr>
      </w:pPr>
      <m:oMathPara>
        <m:oMath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highlight w:val="lightGray"/>
              <w:lang w:bidi="ar-IQ"/>
            </w:rPr>
            <m:t xml:space="preserve">    Fe%=</m:t>
          </m:r>
          <m:f>
            <m:fPr>
              <m:ctrlPr>
                <w:rPr>
                  <w:rFonts w:ascii="Cambria Math" w:eastAsiaTheme="minorEastAsia" w:hAnsi="Cambria Math"/>
                  <w:b/>
                  <w:bCs/>
                  <w:iCs/>
                  <w:sz w:val="28"/>
                  <w:szCs w:val="28"/>
                  <w:highlight w:val="lightGray"/>
                  <w:lang w:bidi="ar-IQ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highlight w:val="lightGray"/>
                  <w:lang w:bidi="ar-IQ"/>
                </w:rPr>
                <m:t>Wt. Fe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highlight w:val="lightGray"/>
                  <w:lang w:bidi="ar-IQ"/>
                </w:rPr>
                <m:t>Wt.of sample</m:t>
              </m:r>
            </m:den>
          </m:f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highlight w:val="lightGray"/>
              <w:lang w:bidi="ar-IQ"/>
            </w:rPr>
            <m:t xml:space="preserve"> ×100</m:t>
          </m:r>
          <m:r>
            <m:rPr>
              <m:sty m:val="bi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 xml:space="preserve">   </m:t>
          </m:r>
        </m:oMath>
      </m:oMathPara>
    </w:p>
    <w:p w:rsidR="0042306C" w:rsidRPr="000F4474" w:rsidRDefault="0042306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color w:val="212121"/>
          <w:sz w:val="28"/>
          <w:szCs w:val="28"/>
          <w:rtl/>
        </w:rPr>
      </w:pPr>
    </w:p>
    <w:p w:rsidR="00315E1C" w:rsidRPr="000F4474" w:rsidRDefault="004748B4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  <w:r w:rsidRPr="000F4474">
        <w:rPr>
          <w:rFonts w:asciiTheme="minorBidi" w:eastAsia="Times New Roman" w:hAnsiTheme="minorBidi"/>
          <w:b/>
          <w:bCs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46380</wp:posOffset>
                </wp:positionH>
                <wp:positionV relativeFrom="paragraph">
                  <wp:posOffset>55245</wp:posOffset>
                </wp:positionV>
                <wp:extent cx="5016500" cy="895985"/>
                <wp:effectExtent l="27305" t="1270" r="23495" b="45720"/>
                <wp:wrapNone/>
                <wp:docPr id="2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16500" cy="895985"/>
                          <a:chOff x="1720" y="8751"/>
                          <a:chExt cx="7900" cy="1411"/>
                        </a:xfrm>
                      </wpg:grpSpPr>
                      <wps:wsp>
                        <wps:cNvPr id="3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579" y="8751"/>
                            <a:ext cx="4270" cy="594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5D417E"/>
                              </a:gs>
                              <a:gs pos="80000">
                                <a:srgbClr val="7B58A6"/>
                              </a:gs>
                              <a:gs pos="100000">
                                <a:srgbClr val="7B57A8"/>
                              </a:gs>
                            </a:gsLst>
                            <a:lin ang="16200000"/>
                          </a:gradFill>
                          <a:ln>
                            <a:noFill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E1324" w:rsidRPr="005B024E" w:rsidRDefault="00AE1324" w:rsidP="00315E1C">
                              <w:pPr>
                                <w:jc w:val="center"/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</w:pPr>
                              <w:r>
                                <w:rPr>
                                  <w:rFonts w:asciiTheme="majorBidi" w:hAnsiTheme="majorBidi" w:cstheme="majorBidi" w:hint="cs"/>
                                  <w:b/>
                                  <w:bCs/>
                                  <w:color w:val="DAEEF3" w:themeColor="accent5" w:themeTint="33"/>
                                  <w:sz w:val="36"/>
                                  <w:szCs w:val="36"/>
                                  <w:rtl/>
                                  <w:lang w:bidi="ar-IQ"/>
                                </w:rPr>
                                <w:t>المناقشة</w:t>
                              </w:r>
                            </w:p>
                            <w:p w:rsidR="00AE1324" w:rsidRDefault="00AE1324" w:rsidP="00315E1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eft Brace 138"/>
                        <wps:cNvSpPr>
                          <a:spLocks/>
                        </wps:cNvSpPr>
                        <wps:spPr bwMode="auto">
                          <a:xfrm rot="5400000">
                            <a:off x="5261" y="5804"/>
                            <a:ext cx="817" cy="7900"/>
                          </a:xfrm>
                          <a:prstGeom prst="leftBrace">
                            <a:avLst>
                              <a:gd name="adj1" fmla="val 8371"/>
                              <a:gd name="adj2" fmla="val 50000"/>
                            </a:avLst>
                          </a:prstGeom>
                          <a:noFill/>
                          <a:ln w="381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3000" dir="5400000" rotWithShape="0">
                              <a:srgbClr val="000000">
                                <a:alpha val="34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39" style="position:absolute;left:0;text-align:left;margin-left:19.4pt;margin-top:4.35pt;width:395pt;height:70.55pt;z-index:251661312" coordorigin="1720,8751" coordsize="7900,1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">
                <v:shape id="Text Box 139" o:spid="_x0000_s1040" type="#_x0000_t202" style="position:absolute;left:3579;top:8751;width:4270;height:5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" fillcolor="#5d417e" stroked="f">
                  <v:fill color2="#7b57a8" rotate="t" angle="180" colors="0 #5d417e;52429f #7b58a6;1 #7b57a8" focus="100%" type="gradient">
                    <o:fill v:ext="view" type="gradientUnscaled"/>
                  </v:fill>
                  <v:shadow on="t" color="black" opacity="22936f" origin=",.5" offset="0,.63889mm"/>
                  <v:textbox>
                    <w:txbxContent>
                      <w:p w:rsidR="00AE1324" w:rsidRPr="005B024E" w:rsidRDefault="00AE1324" w:rsidP="00315E1C">
                        <w:pPr>
                          <w:jc w:val="center"/>
                          <w:rPr>
                            <w:rFonts w:asciiTheme="majorBidi" w:hAnsiTheme="majorBidi" w:cstheme="majorBidi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rtl/>
                            <w:lang w:bidi="ar-IQ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b/>
                            <w:bCs/>
                            <w:color w:val="DAEEF3" w:themeColor="accent5" w:themeTint="33"/>
                            <w:sz w:val="36"/>
                            <w:szCs w:val="36"/>
                            <w:rtl/>
                            <w:lang w:bidi="ar-IQ"/>
                          </w:rPr>
                          <w:t>المناقشة</w:t>
                        </w:r>
                      </w:p>
                      <w:p w:rsidR="00AE1324" w:rsidRDefault="00AE1324" w:rsidP="00315E1C"/>
                    </w:txbxContent>
                  </v:textbox>
                </v:shape>
                <v:shape id="Left Brace 138" o:spid="_x0000_s1041" type="#_x0000_t87" style="position:absolute;left:5261;top:5804;width:817;height:790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" adj="187" strokecolor="black [3200]" strokeweight="3pt">
                  <v:shadow on="t" color="black" opacity="22936f" origin=",.5" offset="0,.63889mm"/>
                </v:shape>
              </v:group>
            </w:pict>
          </mc:Fallback>
        </mc:AlternateContent>
      </w:r>
    </w:p>
    <w:p w:rsidR="00315E1C" w:rsidRPr="000F4474" w:rsidRDefault="00315E1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315E1C" w:rsidRPr="000F4474" w:rsidRDefault="00315E1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315E1C" w:rsidRPr="000F4474" w:rsidRDefault="00315E1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315E1C" w:rsidRPr="000F4474" w:rsidRDefault="00315E1C" w:rsidP="000F4474">
      <w:pPr>
        <w:spacing w:after="0" w:line="360" w:lineRule="auto"/>
        <w:jc w:val="both"/>
        <w:rPr>
          <w:rFonts w:asciiTheme="minorBidi" w:eastAsia="Times New Roman" w:hAnsiTheme="minorBidi"/>
          <w:b/>
          <w:bCs/>
          <w:sz w:val="28"/>
          <w:szCs w:val="28"/>
        </w:rPr>
      </w:pPr>
    </w:p>
    <w:p w:rsidR="00442AB3" w:rsidRPr="000F4474" w:rsidRDefault="0042306C" w:rsidP="000F4474">
      <w:pPr>
        <w:pStyle w:val="HTML"/>
        <w:numPr>
          <w:ilvl w:val="0"/>
          <w:numId w:val="3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م</w:t>
      </w:r>
      <w:r w:rsidR="006D4172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ا هو تأثير إضافة </w:t>
      </w:r>
      <w:r w:rsidR="002A06DA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هيدروكسيد الأمونيوم إلى محلول </w:t>
      </w:r>
      <w:r w:rsidR="006D4172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ملح </w:t>
      </w:r>
      <w:proofErr w:type="spellStart"/>
      <w:r w:rsidR="006D4172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حديديك</w:t>
      </w:r>
      <w:proofErr w:type="spellEnd"/>
      <w:r w:rsidR="006D4172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؟ </w:t>
      </w:r>
    </w:p>
    <w:p w:rsidR="00315E1C" w:rsidRPr="000F4474" w:rsidRDefault="00442AB3" w:rsidP="000F4474">
      <w:pPr>
        <w:pStyle w:val="HTML"/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يضاف </w:t>
      </w:r>
      <w:r w:rsidR="004B7AE2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هيدروكسيد الأمونيوم إلى محلول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ملح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حديديك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كعامل مرسب بحيث يتم ترسيب أيونات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حديديك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الى أوكسيد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حديديك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لامائي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Fe</w:t>
      </w:r>
      <w:r w:rsidRPr="005052FC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2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O</w:t>
      </w:r>
      <w:r w:rsidRPr="005052FC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3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.</w:t>
      </w:r>
    </w:p>
    <w:p w:rsidR="00442AB3" w:rsidRPr="000F4474" w:rsidRDefault="00442AB3" w:rsidP="000F4474">
      <w:pPr>
        <w:pStyle w:val="HTML"/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sz w:val="28"/>
          <w:szCs w:val="28"/>
        </w:rPr>
        <w:object w:dxaOrig="14002" w:dyaOrig="1904">
          <v:shape id="_x0000_i1030" type="#_x0000_t75" style="width:440.35pt;height:108.7pt" o:ole="">
            <v:imagedata r:id="rId12" o:title=""/>
          </v:shape>
          <o:OLEObject Type="Embed" ProgID="ChemDraw.Document.6.0" ShapeID="_x0000_i1030" DrawAspect="Content" ObjectID="_1646164373" r:id="rId16"/>
        </w:object>
      </w:r>
    </w:p>
    <w:p w:rsidR="00442AB3" w:rsidRPr="000F4474" w:rsidRDefault="00442AB3" w:rsidP="000F4474">
      <w:pPr>
        <w:pStyle w:val="HTML"/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</w:p>
    <w:p w:rsidR="006D4172" w:rsidRPr="000F4474" w:rsidRDefault="006D4172" w:rsidP="000F4474">
      <w:pPr>
        <w:pStyle w:val="HTML"/>
        <w:numPr>
          <w:ilvl w:val="0"/>
          <w:numId w:val="3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ما هي الصيغة الكيميائية للحديد المترسب والملح؟</w:t>
      </w:r>
    </w:p>
    <w:p w:rsidR="00442AB3" w:rsidRPr="000F4474" w:rsidRDefault="00442AB3" w:rsidP="000F4474">
      <w:pPr>
        <w:pStyle w:val="HTML"/>
        <w:shd w:val="clear" w:color="auto" w:fill="FFFFFF"/>
        <w:bidi/>
        <w:spacing w:line="360" w:lineRule="auto"/>
        <w:ind w:left="360"/>
        <w:jc w:val="both"/>
        <w:rPr>
          <w:rFonts w:asciiTheme="minorBidi" w:hAnsiTheme="minorBidi" w:cstheme="minorBidi"/>
          <w:b/>
          <w:bCs/>
          <w:sz w:val="28"/>
          <w:szCs w:val="28"/>
          <w:rtl/>
        </w:rPr>
      </w:pPr>
      <w:r w:rsidRPr="000F4474">
        <w:rPr>
          <w:rFonts w:asciiTheme="minorBidi" w:hAnsiTheme="minorBidi" w:cstheme="minorBidi"/>
          <w:b/>
          <w:bCs/>
          <w:sz w:val="28"/>
          <w:szCs w:val="28"/>
        </w:rPr>
        <w:t>FeCl</w:t>
      </w:r>
      <w:r w:rsidRPr="000F4474">
        <w:rPr>
          <w:rFonts w:asciiTheme="minorBidi" w:hAnsiTheme="minorBidi" w:cstheme="minorBidi"/>
          <w:b/>
          <w:bCs/>
          <w:sz w:val="28"/>
          <w:szCs w:val="28"/>
          <w:vertAlign w:val="subscript"/>
        </w:rPr>
        <w:t xml:space="preserve">3 </w:t>
      </w:r>
      <w:r w:rsidRPr="000F4474">
        <w:rPr>
          <w:rFonts w:asciiTheme="minorBidi" w:hAnsiTheme="minorBidi" w:cstheme="minorBidi"/>
          <w:b/>
          <w:bCs/>
          <w:sz w:val="28"/>
          <w:szCs w:val="28"/>
        </w:rPr>
        <w:t>(Sample)</w:t>
      </w:r>
      <w:r w:rsidRPr="000F4474">
        <w:rPr>
          <w:rFonts w:asciiTheme="minorBidi" w:hAnsiTheme="minorBidi" w:cstheme="minorBidi"/>
          <w:b/>
          <w:bCs/>
          <w:sz w:val="28"/>
          <w:szCs w:val="28"/>
          <w:rtl/>
        </w:rPr>
        <w:t xml:space="preserve"> النموذج</w:t>
      </w:r>
    </w:p>
    <w:p w:rsidR="00442AB3" w:rsidRPr="000F4474" w:rsidRDefault="00442AB3" w:rsidP="000F4474">
      <w:pPr>
        <w:bidi/>
        <w:spacing w:line="360" w:lineRule="auto"/>
        <w:ind w:left="-5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F4474">
        <w:rPr>
          <w:rFonts w:asciiTheme="minorBidi" w:hAnsiTheme="minorBidi"/>
          <w:b/>
          <w:bCs/>
          <w:sz w:val="28"/>
          <w:szCs w:val="28"/>
        </w:rPr>
        <w:t>Fe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</w:rPr>
        <w:t>O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</w:rPr>
        <w:t>3</w:t>
      </w:r>
      <w:r w:rsidRPr="000F4474">
        <w:rPr>
          <w:rFonts w:asciiTheme="minorBidi" w:hAnsiTheme="minorBidi"/>
          <w:b/>
          <w:bCs/>
          <w:sz w:val="28"/>
          <w:szCs w:val="28"/>
        </w:rPr>
        <w:t>.XH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</w:rPr>
        <w:t>2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</w:rPr>
        <w:t xml:space="preserve">O  </w:t>
      </w:r>
      <w:r w:rsidRPr="000F4474">
        <w:rPr>
          <w:rFonts w:asciiTheme="minorBidi" w:hAnsiTheme="minorBidi"/>
          <w:b/>
          <w:bCs/>
          <w:sz w:val="28"/>
          <w:szCs w:val="28"/>
          <w:highlight w:val="yellow"/>
        </w:rPr>
        <w:t>OR</w:t>
      </w:r>
      <w:proofErr w:type="gramEnd"/>
      <w:r w:rsidRPr="000F4474">
        <w:rPr>
          <w:rFonts w:asciiTheme="minorBidi" w:hAnsiTheme="minorBidi"/>
          <w:b/>
          <w:bCs/>
          <w:sz w:val="28"/>
          <w:szCs w:val="28"/>
        </w:rPr>
        <w:t xml:space="preserve">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</w:rPr>
        <w:t>FeO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</w:rPr>
        <w:t>(OH).XH</w:t>
      </w:r>
      <w:r w:rsidRPr="000F4474">
        <w:rPr>
          <w:rFonts w:asciiTheme="minorBidi" w:hAnsiTheme="minorBidi"/>
          <w:b/>
          <w:bCs/>
          <w:sz w:val="28"/>
          <w:szCs w:val="28"/>
          <w:vertAlign w:val="subscript"/>
        </w:rPr>
        <w:t>2</w:t>
      </w:r>
      <w:r w:rsidRPr="000F4474">
        <w:rPr>
          <w:rFonts w:asciiTheme="minorBidi" w:hAnsiTheme="minorBidi"/>
          <w:b/>
          <w:bCs/>
          <w:sz w:val="28"/>
          <w:szCs w:val="28"/>
        </w:rPr>
        <w:t xml:space="preserve">O    </w:t>
      </w:r>
      <w:r w:rsidRPr="000F4474">
        <w:rPr>
          <w:rFonts w:asciiTheme="minorBidi" w:hAnsiTheme="minorBidi"/>
          <w:b/>
          <w:bCs/>
          <w:sz w:val="28"/>
          <w:szCs w:val="28"/>
          <w:rtl/>
        </w:rPr>
        <w:t xml:space="preserve"> </w:t>
      </w:r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راسب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  <w:lang w:bidi="ar-IQ"/>
        </w:rPr>
        <w:t>المتميئ</w:t>
      </w:r>
      <w:proofErr w:type="spellEnd"/>
    </w:p>
    <w:p w:rsidR="00442AB3" w:rsidRPr="000F4474" w:rsidRDefault="00442AB3" w:rsidP="000F4474">
      <w:pPr>
        <w:spacing w:line="360" w:lineRule="auto"/>
        <w:ind w:left="-5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442AB3" w:rsidRPr="000F4474" w:rsidRDefault="00442AB3" w:rsidP="000F4474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  <w:r w:rsidRPr="000F4474">
        <w:rPr>
          <w:rFonts w:asciiTheme="minorBidi" w:hAnsiTheme="minorBidi"/>
          <w:b/>
          <w:bCs/>
          <w:sz w:val="28"/>
          <w:szCs w:val="28"/>
          <w:rtl/>
        </w:rPr>
        <w:lastRenderedPageBreak/>
        <w:t xml:space="preserve">وبعد الحرق يتحول الى أوكسيد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</w:rPr>
        <w:t>الحديديك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</w:rPr>
        <w:t xml:space="preserve"> </w:t>
      </w:r>
      <w:proofErr w:type="spellStart"/>
      <w:r w:rsidRPr="000F4474">
        <w:rPr>
          <w:rFonts w:asciiTheme="minorBidi" w:hAnsiTheme="minorBidi"/>
          <w:b/>
          <w:bCs/>
          <w:sz w:val="28"/>
          <w:szCs w:val="28"/>
          <w:rtl/>
        </w:rPr>
        <w:t>اللامائي</w:t>
      </w:r>
      <w:proofErr w:type="spellEnd"/>
      <w:r w:rsidRPr="000F4474">
        <w:rPr>
          <w:rFonts w:asciiTheme="minorBidi" w:hAnsiTheme="minorBidi"/>
          <w:b/>
          <w:bCs/>
          <w:sz w:val="28"/>
          <w:szCs w:val="28"/>
          <w:rtl/>
        </w:rPr>
        <w:t xml:space="preserve"> كما في المعادلة </w:t>
      </w:r>
      <w:proofErr w:type="gramStart"/>
      <w:r w:rsidRPr="000F4474">
        <w:rPr>
          <w:rFonts w:asciiTheme="minorBidi" w:hAnsiTheme="minorBidi"/>
          <w:b/>
          <w:bCs/>
          <w:sz w:val="28"/>
          <w:szCs w:val="28"/>
          <w:rtl/>
        </w:rPr>
        <w:t>أدناه :</w:t>
      </w:r>
      <w:proofErr w:type="gramEnd"/>
    </w:p>
    <w:p w:rsidR="00442AB3" w:rsidRPr="000F4474" w:rsidRDefault="00442AB3" w:rsidP="000F4474">
      <w:pPr>
        <w:spacing w:line="360" w:lineRule="auto"/>
        <w:ind w:left="-5"/>
        <w:jc w:val="both"/>
        <w:rPr>
          <w:rFonts w:asciiTheme="minorBidi" w:hAnsiTheme="minorBidi"/>
          <w:b/>
          <w:bCs/>
          <w:sz w:val="28"/>
          <w:szCs w:val="28"/>
        </w:rPr>
      </w:pPr>
      <w:r w:rsidRPr="000F4474">
        <w:rPr>
          <w:rFonts w:asciiTheme="minorBidi" w:hAnsiTheme="minorBidi"/>
          <w:b/>
          <w:bCs/>
          <w:sz w:val="28"/>
          <w:szCs w:val="28"/>
        </w:rPr>
        <w:object w:dxaOrig="11656" w:dyaOrig="1478">
          <v:shape id="_x0000_i1031" type="#_x0000_t75" style="width:411.45pt;height:52.25pt" o:ole="">
            <v:imagedata r:id="rId14" o:title=""/>
          </v:shape>
          <o:OLEObject Type="Embed" ProgID="ChemDraw.Document.6.0" ShapeID="_x0000_i1031" DrawAspect="Content" ObjectID="_1646164374" r:id="rId17"/>
        </w:object>
      </w:r>
    </w:p>
    <w:p w:rsidR="00442AB3" w:rsidRPr="000F4474" w:rsidRDefault="00442AB3" w:rsidP="000F4474">
      <w:pPr>
        <w:pStyle w:val="HTML"/>
        <w:shd w:val="clear" w:color="auto" w:fill="FFFFFF"/>
        <w:bidi/>
        <w:spacing w:line="360" w:lineRule="auto"/>
        <w:ind w:left="360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</w:p>
    <w:p w:rsidR="008932C8" w:rsidRDefault="006D4172" w:rsidP="008932C8">
      <w:pPr>
        <w:pStyle w:val="HTML"/>
        <w:numPr>
          <w:ilvl w:val="0"/>
          <w:numId w:val="3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عينة من </w:t>
      </w:r>
      <w:proofErr w:type="spellStart"/>
      <w:proofErr w:type="gram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مغنت</w:t>
      </w:r>
      <w:proofErr w:type="spellEnd"/>
      <w:r w:rsidR="008932C8">
        <w:rPr>
          <w:rFonts w:asciiTheme="minorBidi" w:hAnsiTheme="minorBidi" w:cstheme="minorBidi" w:hint="cs"/>
          <w:b/>
          <w:bCs/>
          <w:color w:val="212121"/>
          <w:sz w:val="28"/>
          <w:szCs w:val="28"/>
          <w:rtl/>
          <w:lang w:bidi="ar-IQ"/>
        </w:rPr>
        <w:t>ا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يت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،</w:t>
      </w:r>
      <w:proofErr w:type="gram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غير</w:t>
      </w:r>
      <w:r w:rsidR="0042306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نقية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Fe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3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O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4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تزن 0.5 غرام </w:t>
      </w:r>
      <w:r w:rsidR="0042306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تم تحويلها </w:t>
      </w:r>
      <w:r w:rsidR="008932C8">
        <w:rPr>
          <w:rFonts w:asciiTheme="minorBidi" w:hAnsiTheme="minorBidi" w:cstheme="minorBidi" w:hint="cs"/>
          <w:b/>
          <w:bCs/>
          <w:color w:val="212121"/>
          <w:sz w:val="28"/>
          <w:szCs w:val="28"/>
          <w:rtl/>
        </w:rPr>
        <w:t>كيميائياً</w:t>
      </w:r>
      <w:r w:rsidR="0042306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إلى أ</w:t>
      </w:r>
      <w:r w:rsidR="000F4474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و</w:t>
      </w:r>
      <w:r w:rsidR="0042306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كسيد </w:t>
      </w:r>
      <w:proofErr w:type="spellStart"/>
      <w:r w:rsidR="000F4474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حديديك</w:t>
      </w:r>
      <w:proofErr w:type="spellEnd"/>
      <w:r w:rsidR="0042306C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وزنه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0.41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g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ما هي نسبة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Fe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3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O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4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في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مغنت</w:t>
      </w:r>
      <w:r w:rsidR="008932C8">
        <w:rPr>
          <w:rFonts w:asciiTheme="minorBidi" w:hAnsiTheme="minorBidi" w:cstheme="minorBidi" w:hint="cs"/>
          <w:b/>
          <w:bCs/>
          <w:color w:val="212121"/>
          <w:sz w:val="28"/>
          <w:szCs w:val="28"/>
          <w:rtl/>
        </w:rPr>
        <w:t>ا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يت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؟</w:t>
      </w:r>
      <w:r w:rsidR="000F4474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الاوزان الذرية </w:t>
      </w:r>
    </w:p>
    <w:p w:rsidR="000F4474" w:rsidRPr="005E5168" w:rsidRDefault="000F4474" w:rsidP="008932C8">
      <w:pPr>
        <w:pStyle w:val="HTML"/>
        <w:shd w:val="clear" w:color="auto" w:fill="FFFFFF"/>
        <w:bidi/>
        <w:spacing w:line="360" w:lineRule="auto"/>
        <w:ind w:left="360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هي </w:t>
      </w:r>
      <w:r w:rsidRPr="000F4474">
        <w:rPr>
          <w:rFonts w:asciiTheme="minorBidi" w:hAnsiTheme="minorBidi" w:cstheme="minorBidi"/>
          <w:b/>
          <w:bCs/>
          <w:sz w:val="28"/>
          <w:szCs w:val="28"/>
        </w:rPr>
        <w:t>Fe = 56 , O= 16</w:t>
      </w:r>
    </w:p>
    <w:p w:rsidR="000F4474" w:rsidRPr="005E5168" w:rsidRDefault="000F4474" w:rsidP="005E5168">
      <w:pPr>
        <w:pStyle w:val="HTML"/>
        <w:shd w:val="clear" w:color="auto" w:fill="FFFFFF"/>
        <w:spacing w:line="276" w:lineRule="auto"/>
        <w:ind w:left="360"/>
        <w:rPr>
          <w:rFonts w:asciiTheme="minorBidi" w:hAnsiTheme="minorBidi" w:cstheme="minorBidi"/>
          <w:b/>
          <w:bCs/>
          <w:color w:val="212121"/>
          <w:sz w:val="24"/>
          <w:szCs w:val="24"/>
          <w:rtl/>
        </w:rPr>
      </w:pPr>
    </w:p>
    <w:p w:rsidR="000F4474" w:rsidRPr="005E5168" w:rsidRDefault="000F4474" w:rsidP="005E5168">
      <w:pPr>
        <w:spacing w:after="673" w:line="276" w:lineRule="auto"/>
        <w:ind w:left="-5"/>
        <w:rPr>
          <w:rFonts w:asciiTheme="minorBidi" w:hAnsiTheme="minorBidi"/>
          <w:b/>
          <w:bCs/>
          <w:sz w:val="24"/>
          <w:szCs w:val="24"/>
        </w:rPr>
      </w:pPr>
      <w:proofErr w:type="spellStart"/>
      <w:r w:rsidRPr="005E5168">
        <w:rPr>
          <w:rFonts w:asciiTheme="minorBidi" w:hAnsiTheme="minorBidi"/>
          <w:b/>
          <w:bCs/>
          <w:sz w:val="24"/>
          <w:szCs w:val="24"/>
        </w:rPr>
        <w:t>Wt</w:t>
      </w:r>
      <w:proofErr w:type="spellEnd"/>
      <w:r w:rsidRPr="005E5168">
        <w:rPr>
          <w:rFonts w:asciiTheme="minorBidi" w:hAnsiTheme="minorBidi"/>
          <w:b/>
          <w:bCs/>
          <w:sz w:val="24"/>
          <w:szCs w:val="24"/>
        </w:rPr>
        <w:t xml:space="preserve"> of Fe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3</w:t>
      </w:r>
      <w:r w:rsidRPr="005E5168">
        <w:rPr>
          <w:rFonts w:asciiTheme="minorBidi" w:hAnsiTheme="minorBidi"/>
          <w:b/>
          <w:bCs/>
          <w:sz w:val="24"/>
          <w:szCs w:val="24"/>
        </w:rPr>
        <w:t>O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4</w:t>
      </w:r>
      <w:r w:rsidRPr="005E5168">
        <w:rPr>
          <w:rFonts w:asciiTheme="minorBidi" w:hAnsiTheme="minorBidi"/>
          <w:b/>
          <w:bCs/>
          <w:sz w:val="24"/>
          <w:szCs w:val="24"/>
        </w:rPr>
        <w:t xml:space="preserve"> = G.F </w:t>
      </w:r>
      <w:proofErr w:type="gramStart"/>
      <w:r w:rsidRPr="005E5168">
        <w:rPr>
          <w:rFonts w:asciiTheme="minorBidi" w:hAnsiTheme="minorBidi"/>
          <w:b/>
          <w:bCs/>
          <w:sz w:val="24"/>
          <w:szCs w:val="24"/>
        </w:rPr>
        <w:t xml:space="preserve">×  </w:t>
      </w:r>
      <w:proofErr w:type="spellStart"/>
      <w:r w:rsidRPr="005E5168">
        <w:rPr>
          <w:rFonts w:asciiTheme="minorBidi" w:hAnsiTheme="minorBidi"/>
          <w:b/>
          <w:bCs/>
          <w:sz w:val="24"/>
          <w:szCs w:val="24"/>
        </w:rPr>
        <w:t>Wt</w:t>
      </w:r>
      <w:proofErr w:type="spellEnd"/>
      <w:proofErr w:type="gramEnd"/>
      <w:r w:rsidRPr="005E5168">
        <w:rPr>
          <w:rFonts w:asciiTheme="minorBidi" w:hAnsiTheme="minorBidi"/>
          <w:b/>
          <w:bCs/>
          <w:sz w:val="24"/>
          <w:szCs w:val="24"/>
        </w:rPr>
        <w:t xml:space="preserve"> of Fe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2</w:t>
      </w:r>
      <w:r w:rsidRPr="005E5168">
        <w:rPr>
          <w:rFonts w:asciiTheme="minorBidi" w:hAnsiTheme="minorBidi"/>
          <w:b/>
          <w:bCs/>
          <w:sz w:val="24"/>
          <w:szCs w:val="24"/>
        </w:rPr>
        <w:t>O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 xml:space="preserve">3 </w:t>
      </w:r>
    </w:p>
    <w:p w:rsidR="000F4474" w:rsidRPr="005E5168" w:rsidRDefault="000F4474" w:rsidP="005E5168">
      <w:pPr>
        <w:tabs>
          <w:tab w:val="center" w:pos="3316"/>
          <w:tab w:val="center" w:pos="5914"/>
        </w:tabs>
        <w:spacing w:line="276" w:lineRule="auto"/>
        <w:rPr>
          <w:rFonts w:asciiTheme="minorBidi" w:hAnsiTheme="minorBidi"/>
          <w:b/>
          <w:bCs/>
          <w:sz w:val="24"/>
          <w:szCs w:val="24"/>
        </w:rPr>
      </w:pPr>
      <w:r w:rsidRPr="005E5168">
        <w:rPr>
          <w:rFonts w:asciiTheme="minorBidi" w:eastAsia="Calibri" w:hAnsiTheme="minorBidi"/>
          <w:b/>
          <w:bCs/>
          <w:sz w:val="24"/>
          <w:szCs w:val="24"/>
        </w:rPr>
        <w:tab/>
      </w:r>
      <w:proofErr w:type="spellStart"/>
      <w:r w:rsidRPr="005E5168">
        <w:rPr>
          <w:rFonts w:asciiTheme="minorBidi" w:hAnsiTheme="minorBidi"/>
          <w:b/>
          <w:bCs/>
          <w:sz w:val="24"/>
          <w:szCs w:val="24"/>
        </w:rPr>
        <w:t>M.Wt</w:t>
      </w:r>
      <w:proofErr w:type="spellEnd"/>
      <w:r w:rsidRPr="005E5168">
        <w:rPr>
          <w:rFonts w:asciiTheme="minorBidi" w:hAnsiTheme="minorBidi"/>
          <w:b/>
          <w:bCs/>
          <w:sz w:val="24"/>
          <w:szCs w:val="24"/>
        </w:rPr>
        <w:t xml:space="preserve"> </w:t>
      </w:r>
      <w:proofErr w:type="gramStart"/>
      <w:r w:rsidRPr="005E5168">
        <w:rPr>
          <w:rFonts w:asciiTheme="minorBidi" w:hAnsiTheme="minorBidi"/>
          <w:b/>
          <w:bCs/>
          <w:sz w:val="24"/>
          <w:szCs w:val="24"/>
        </w:rPr>
        <w:t>of  Fe</w:t>
      </w:r>
      <w:proofErr w:type="gramEnd"/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3</w:t>
      </w:r>
      <w:r w:rsidRPr="005E5168">
        <w:rPr>
          <w:rFonts w:asciiTheme="minorBidi" w:hAnsiTheme="minorBidi"/>
          <w:b/>
          <w:bCs/>
          <w:sz w:val="24"/>
          <w:szCs w:val="24"/>
        </w:rPr>
        <w:t>O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4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ab/>
      </w:r>
      <w:r w:rsidRPr="005E5168">
        <w:rPr>
          <w:rFonts w:asciiTheme="minorBidi" w:hAnsiTheme="minorBidi"/>
          <w:b/>
          <w:bCs/>
          <w:sz w:val="24"/>
          <w:szCs w:val="24"/>
        </w:rPr>
        <w:t>2</w:t>
      </w:r>
    </w:p>
    <w:p w:rsidR="000F4474" w:rsidRPr="005E5168" w:rsidRDefault="000F4474" w:rsidP="006D78E4">
      <w:pPr>
        <w:tabs>
          <w:tab w:val="center" w:pos="1762"/>
          <w:tab w:val="center" w:pos="3559"/>
          <w:tab w:val="center" w:pos="5780"/>
          <w:tab w:val="right" w:pos="9305"/>
        </w:tabs>
        <w:spacing w:after="183" w:line="276" w:lineRule="auto"/>
        <w:rPr>
          <w:rFonts w:asciiTheme="minorBidi" w:hAnsiTheme="minorBidi"/>
          <w:b/>
          <w:bCs/>
          <w:sz w:val="24"/>
          <w:szCs w:val="24"/>
        </w:rPr>
      </w:pPr>
      <w:r w:rsidRPr="005E5168">
        <w:rPr>
          <w:rFonts w:asciiTheme="minorBidi" w:eastAsia="Calibri" w:hAnsiTheme="minorBidi"/>
          <w:b/>
          <w:bCs/>
          <w:sz w:val="24"/>
          <w:szCs w:val="24"/>
        </w:rPr>
        <w:tab/>
      </w:r>
      <w:r w:rsidRPr="005E5168">
        <w:rPr>
          <w:rFonts w:asciiTheme="minorBidi" w:hAnsiTheme="minorBidi"/>
          <w:b/>
          <w:bCs/>
          <w:sz w:val="24"/>
          <w:szCs w:val="24"/>
        </w:rPr>
        <w:t xml:space="preserve">= </w:t>
      </w:r>
      <w:r w:rsidRPr="005E5168">
        <w:rPr>
          <w:rFonts w:asciiTheme="minorBidi" w:hAnsiTheme="minorBidi"/>
          <w:b/>
          <w:bCs/>
          <w:sz w:val="24"/>
          <w:szCs w:val="24"/>
        </w:rPr>
        <w:tab/>
      </w:r>
      <w:r w:rsidRPr="005E5168">
        <w:rPr>
          <w:rFonts w:asciiTheme="minorBidi" w:eastAsia="Calibri" w:hAnsiTheme="minorBidi"/>
          <w:b/>
          <w:bCs/>
          <w:noProof/>
          <w:sz w:val="24"/>
          <w:szCs w:val="24"/>
        </w:rPr>
        <mc:AlternateContent>
          <mc:Choice Requires="wpg">
            <w:drawing>
              <wp:inline distT="0" distB="0" distL="0" distR="0" wp14:anchorId="51E5BB6F" wp14:editId="7554793F">
                <wp:extent cx="1638300" cy="6350"/>
                <wp:effectExtent l="0" t="0" r="0" b="0"/>
                <wp:docPr id="1238" name="Group 12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8300" cy="6350"/>
                          <a:chOff x="0" y="0"/>
                          <a:chExt cx="1638300" cy="6350"/>
                        </a:xfrm>
                      </wpg:grpSpPr>
                      <wps:wsp>
                        <wps:cNvPr id="153" name="Shape 153"/>
                        <wps:cNvSpPr/>
                        <wps:spPr>
                          <a:xfrm>
                            <a:off x="0" y="0"/>
                            <a:ext cx="16383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638300">
                                <a:moveTo>
                                  <a:pt x="0" y="0"/>
                                </a:moveTo>
                                <a:lnTo>
                                  <a:pt x="1638300" y="0"/>
                                </a:lnTo>
                              </a:path>
                            </a:pathLst>
                          </a:custGeom>
                          <a:ln w="6350" cap="flat">
                            <a:miter lim="100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58A86BF" id="Group 1238" o:spid="_x0000_s1026" style="width:129pt;height:.5pt;mso-position-horizontal-relative:char;mso-position-vertical-relative:line" coordsize="16383,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">
                <v:shape id="Shape 153" o:spid="_x0000_s1027" style="position:absolute;width:16383;height:0;visibility:visible;mso-wrap-style:square;v-text-anchor:top" coordsize="16383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" path="m,l1638300,e" filled="f" strokeweight=".5pt">
                  <v:stroke miterlimit="1" joinstyle="miter"/>
                  <v:path arrowok="t" textboxrect="0,0,1638300,0"/>
                </v:shape>
                <w10:anchorlock/>
              </v:group>
            </w:pict>
          </mc:Fallback>
        </mc:AlternateContent>
      </w:r>
      <w:r w:rsidRPr="005E5168">
        <w:rPr>
          <w:rFonts w:asciiTheme="minorBidi" w:hAnsiTheme="minorBidi"/>
          <w:b/>
          <w:bCs/>
          <w:sz w:val="24"/>
          <w:szCs w:val="24"/>
        </w:rPr>
        <w:tab/>
        <w:t xml:space="preserve">×  </w:t>
      </w:r>
      <w:r w:rsidRPr="005E5168">
        <w:rPr>
          <w:rFonts w:asciiTheme="minorBidi" w:eastAsia="Calibri" w:hAnsiTheme="minorBidi"/>
          <w:b/>
          <w:bCs/>
          <w:noProof/>
          <w:sz w:val="24"/>
          <w:szCs w:val="24"/>
        </w:rPr>
        <mc:AlternateContent>
          <mc:Choice Requires="wpg">
            <w:drawing>
              <wp:inline distT="0" distB="0" distL="0" distR="0" wp14:anchorId="44BC639E" wp14:editId="0A467673">
                <wp:extent cx="476250" cy="8890"/>
                <wp:effectExtent l="0" t="0" r="0" b="0"/>
                <wp:docPr id="1239" name="Group 12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6250" cy="8890"/>
                          <a:chOff x="0" y="0"/>
                          <a:chExt cx="476250" cy="8890"/>
                        </a:xfrm>
                      </wpg:grpSpPr>
                      <wps:wsp>
                        <wps:cNvPr id="154" name="Shape 154"/>
                        <wps:cNvSpPr/>
                        <wps:spPr>
                          <a:xfrm>
                            <a:off x="0" y="0"/>
                            <a:ext cx="476250" cy="889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476250" h="8890">
                                <a:moveTo>
                                  <a:pt x="0" y="0"/>
                                </a:moveTo>
                                <a:lnTo>
                                  <a:pt x="476250" y="8890"/>
                                </a:lnTo>
                              </a:path>
                            </a:pathLst>
                          </a:custGeom>
                          <a:ln w="6350" cap="flat">
                            <a:miter lim="100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60848EC" id="Group 1239" o:spid="_x0000_s1026" style="width:37.5pt;height:.7pt;mso-position-horizontal-relative:char;mso-position-vertical-relative:line" coordsize="476250,8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">
                <v:shape id="Shape 154" o:spid="_x0000_s1027" style="position:absolute;width:476250;height:8890;visibility:visible;mso-wrap-style:square;v-text-anchor:top" coordsize="476250,88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" path="m,l476250,8890e" filled="f" strokeweight=".5pt">
                  <v:stroke miterlimit="1" joinstyle="miter"/>
                  <v:path arrowok="t" textboxrect="0,0,476250,8890"/>
                </v:shape>
                <w10:anchorlock/>
              </v:group>
            </w:pict>
          </mc:Fallback>
        </mc:AlternateContent>
      </w:r>
      <w:r w:rsidRPr="005E5168">
        <w:rPr>
          <w:rFonts w:asciiTheme="minorBidi" w:hAnsiTheme="minorBidi"/>
          <w:b/>
          <w:bCs/>
          <w:sz w:val="24"/>
          <w:szCs w:val="24"/>
        </w:rPr>
        <w:tab/>
        <w:t>×  0.41 g   = 0.39</w:t>
      </w:r>
      <w:r w:rsidR="006D78E4">
        <w:rPr>
          <w:rFonts w:asciiTheme="minorBidi" w:hAnsiTheme="minorBidi"/>
          <w:b/>
          <w:bCs/>
          <w:sz w:val="24"/>
          <w:szCs w:val="24"/>
        </w:rPr>
        <w:t>g</w:t>
      </w:r>
      <w:r w:rsidRPr="005E5168">
        <w:rPr>
          <w:rFonts w:asciiTheme="minorBidi" w:hAnsiTheme="minorBidi"/>
          <w:b/>
          <w:bCs/>
          <w:sz w:val="24"/>
          <w:szCs w:val="24"/>
        </w:rPr>
        <w:t xml:space="preserve"> </w:t>
      </w:r>
    </w:p>
    <w:p w:rsidR="000F4474" w:rsidRPr="005E5168" w:rsidRDefault="000F4474" w:rsidP="005E5168">
      <w:pPr>
        <w:spacing w:after="1626" w:line="276" w:lineRule="auto"/>
        <w:ind w:left="2290"/>
        <w:rPr>
          <w:rFonts w:asciiTheme="minorBidi" w:hAnsiTheme="minorBidi"/>
          <w:b/>
          <w:bCs/>
          <w:sz w:val="24"/>
          <w:szCs w:val="24"/>
        </w:rPr>
      </w:pPr>
      <w:proofErr w:type="spellStart"/>
      <w:r w:rsidRPr="005E5168">
        <w:rPr>
          <w:rFonts w:asciiTheme="minorBidi" w:hAnsiTheme="minorBidi"/>
          <w:b/>
          <w:bCs/>
          <w:sz w:val="24"/>
          <w:szCs w:val="24"/>
        </w:rPr>
        <w:t>M.</w:t>
      </w:r>
      <w:proofErr w:type="gramStart"/>
      <w:r w:rsidRPr="005E5168">
        <w:rPr>
          <w:rFonts w:asciiTheme="minorBidi" w:hAnsiTheme="minorBidi"/>
          <w:b/>
          <w:bCs/>
          <w:sz w:val="24"/>
          <w:szCs w:val="24"/>
        </w:rPr>
        <w:t>Wt</w:t>
      </w:r>
      <w:proofErr w:type="spellEnd"/>
      <w:r w:rsidRPr="005E5168">
        <w:rPr>
          <w:rFonts w:asciiTheme="minorBidi" w:hAnsiTheme="minorBidi"/>
          <w:b/>
          <w:bCs/>
          <w:sz w:val="24"/>
          <w:szCs w:val="24"/>
        </w:rPr>
        <w:t xml:space="preserve">  of</w:t>
      </w:r>
      <w:proofErr w:type="gramEnd"/>
      <w:r w:rsidRPr="005E5168">
        <w:rPr>
          <w:rFonts w:asciiTheme="minorBidi" w:hAnsiTheme="minorBidi"/>
          <w:b/>
          <w:bCs/>
          <w:sz w:val="24"/>
          <w:szCs w:val="24"/>
        </w:rPr>
        <w:t xml:space="preserve">  Fe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2</w:t>
      </w:r>
      <w:r w:rsidRPr="005E5168">
        <w:rPr>
          <w:rFonts w:asciiTheme="minorBidi" w:hAnsiTheme="minorBidi"/>
          <w:b/>
          <w:bCs/>
          <w:sz w:val="24"/>
          <w:szCs w:val="24"/>
        </w:rPr>
        <w:t>O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 xml:space="preserve">3 </w:t>
      </w:r>
      <w:r w:rsidRPr="005E5168">
        <w:rPr>
          <w:rFonts w:asciiTheme="minorBidi" w:hAnsiTheme="minorBidi"/>
          <w:b/>
          <w:bCs/>
          <w:sz w:val="24"/>
          <w:szCs w:val="24"/>
        </w:rPr>
        <w:t xml:space="preserve">                   </w:t>
      </w:r>
      <w:r w:rsidR="005E5168">
        <w:rPr>
          <w:rFonts w:asciiTheme="minorBidi" w:hAnsiTheme="minorBidi" w:hint="cs"/>
          <w:b/>
          <w:bCs/>
          <w:sz w:val="24"/>
          <w:szCs w:val="24"/>
          <w:rtl/>
        </w:rPr>
        <w:t xml:space="preserve">       </w:t>
      </w:r>
      <w:r w:rsidRPr="005E5168">
        <w:rPr>
          <w:rFonts w:asciiTheme="minorBidi" w:hAnsiTheme="minorBidi"/>
          <w:b/>
          <w:bCs/>
          <w:sz w:val="24"/>
          <w:szCs w:val="24"/>
        </w:rPr>
        <w:t xml:space="preserve"> 3</w:t>
      </w:r>
    </w:p>
    <w:p w:rsidR="000F4474" w:rsidRPr="005E5168" w:rsidRDefault="000F4474" w:rsidP="005E5168">
      <w:pPr>
        <w:spacing w:line="276" w:lineRule="auto"/>
        <w:ind w:left="1736"/>
        <w:rPr>
          <w:rFonts w:asciiTheme="minorBidi" w:hAnsiTheme="minorBidi"/>
          <w:b/>
          <w:bCs/>
          <w:sz w:val="24"/>
          <w:szCs w:val="24"/>
        </w:rPr>
      </w:pPr>
      <w:proofErr w:type="spellStart"/>
      <w:r w:rsidRPr="005E5168">
        <w:rPr>
          <w:rFonts w:asciiTheme="minorBidi" w:hAnsiTheme="minorBidi"/>
          <w:b/>
          <w:bCs/>
          <w:sz w:val="24"/>
          <w:szCs w:val="24"/>
        </w:rPr>
        <w:t>Wt</w:t>
      </w:r>
      <w:proofErr w:type="spellEnd"/>
      <w:r w:rsidRPr="005E5168">
        <w:rPr>
          <w:rFonts w:asciiTheme="minorBidi" w:hAnsiTheme="minorBidi"/>
          <w:b/>
          <w:bCs/>
          <w:sz w:val="24"/>
          <w:szCs w:val="24"/>
        </w:rPr>
        <w:t xml:space="preserve"> of Fe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3</w:t>
      </w:r>
      <w:r w:rsidRPr="005E5168">
        <w:rPr>
          <w:rFonts w:asciiTheme="minorBidi" w:hAnsiTheme="minorBidi"/>
          <w:b/>
          <w:bCs/>
          <w:sz w:val="24"/>
          <w:szCs w:val="24"/>
        </w:rPr>
        <w:t>O</w:t>
      </w:r>
      <w:r w:rsidRPr="005E5168">
        <w:rPr>
          <w:rFonts w:asciiTheme="minorBidi" w:hAnsiTheme="minorBidi"/>
          <w:b/>
          <w:bCs/>
          <w:sz w:val="24"/>
          <w:szCs w:val="24"/>
          <w:vertAlign w:val="subscript"/>
        </w:rPr>
        <w:t>4</w:t>
      </w:r>
    </w:p>
    <w:p w:rsidR="000F4474" w:rsidRPr="005E5168" w:rsidRDefault="000F4474" w:rsidP="005E5168">
      <w:pPr>
        <w:tabs>
          <w:tab w:val="center" w:pos="2869"/>
          <w:tab w:val="center" w:pos="4680"/>
        </w:tabs>
        <w:spacing w:line="276" w:lineRule="auto"/>
        <w:ind w:left="-15"/>
        <w:rPr>
          <w:rFonts w:asciiTheme="minorBidi" w:hAnsiTheme="minorBidi"/>
          <w:b/>
          <w:bCs/>
          <w:sz w:val="24"/>
          <w:szCs w:val="24"/>
        </w:rPr>
      </w:pPr>
      <w:r w:rsidRPr="005E5168">
        <w:rPr>
          <w:rFonts w:asciiTheme="minorBidi" w:hAnsiTheme="minorBidi"/>
          <w:b/>
          <w:bCs/>
          <w:sz w:val="24"/>
          <w:szCs w:val="24"/>
        </w:rPr>
        <w:t xml:space="preserve">% Fe3O4 = </w:t>
      </w:r>
      <w:r w:rsidRPr="005E5168">
        <w:rPr>
          <w:rFonts w:asciiTheme="minorBidi" w:hAnsiTheme="minorBidi"/>
          <w:b/>
          <w:bCs/>
          <w:sz w:val="24"/>
          <w:szCs w:val="24"/>
        </w:rPr>
        <w:tab/>
      </w:r>
      <w:r w:rsidRPr="005E5168">
        <w:rPr>
          <w:rFonts w:asciiTheme="minorBidi" w:eastAsia="Calibri" w:hAnsiTheme="minorBidi"/>
          <w:b/>
          <w:bCs/>
          <w:noProof/>
          <w:sz w:val="24"/>
          <w:szCs w:val="24"/>
        </w:rPr>
        <mc:AlternateContent>
          <mc:Choice Requires="wpg">
            <w:drawing>
              <wp:inline distT="0" distB="0" distL="0" distR="0" wp14:anchorId="4C3AC948" wp14:editId="0648AF25">
                <wp:extent cx="1524000" cy="6350"/>
                <wp:effectExtent l="0" t="0" r="0" b="0"/>
                <wp:docPr id="1240" name="Group 12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6350"/>
                          <a:chOff x="0" y="0"/>
                          <a:chExt cx="1524000" cy="6350"/>
                        </a:xfrm>
                      </wpg:grpSpPr>
                      <wps:wsp>
                        <wps:cNvPr id="155" name="Shape 155"/>
                        <wps:cNvSpPr/>
                        <wps:spPr>
                          <a:xfrm>
                            <a:off x="0" y="0"/>
                            <a:ext cx="15240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524000">
                                <a:moveTo>
                                  <a:pt x="0" y="0"/>
                                </a:moveTo>
                                <a:lnTo>
                                  <a:pt x="1524000" y="0"/>
                                </a:lnTo>
                              </a:path>
                            </a:pathLst>
                          </a:custGeom>
                          <a:ln w="6350" cap="flat">
                            <a:miter lim="100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334F5578" id="Group 1240" o:spid="_x0000_s1026" style="width:120pt;height:.5pt;mso-position-horizontal-relative:char;mso-position-vertical-relative:line" coordsize="15240,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">
                <v:shape id="Shape 155" o:spid="_x0000_s1027" style="position:absolute;width:15240;height:0;visibility:visible;mso-wrap-style:square;v-text-anchor:top" coordsize="15240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" path="m,l1524000,e" filled="f" strokeweight=".5pt">
                  <v:stroke miterlimit="1" joinstyle="miter"/>
                  <v:path arrowok="t" textboxrect="0,0,1524000,0"/>
                </v:shape>
                <w10:anchorlock/>
              </v:group>
            </w:pict>
          </mc:Fallback>
        </mc:AlternateContent>
      </w:r>
      <w:r w:rsidRPr="005E5168">
        <w:rPr>
          <w:rFonts w:asciiTheme="minorBidi" w:hAnsiTheme="minorBidi"/>
          <w:b/>
          <w:bCs/>
          <w:sz w:val="24"/>
          <w:szCs w:val="24"/>
        </w:rPr>
        <w:tab/>
        <w:t>×  100</w:t>
      </w:r>
    </w:p>
    <w:p w:rsidR="000F4474" w:rsidRPr="005E5168" w:rsidRDefault="000F4474" w:rsidP="005E5168">
      <w:pPr>
        <w:spacing w:after="1168" w:line="276" w:lineRule="auto"/>
        <w:ind w:left="1856"/>
        <w:rPr>
          <w:rFonts w:asciiTheme="minorBidi" w:hAnsiTheme="minorBidi"/>
          <w:b/>
          <w:bCs/>
          <w:sz w:val="24"/>
          <w:szCs w:val="24"/>
        </w:rPr>
      </w:pPr>
      <w:proofErr w:type="spellStart"/>
      <w:r w:rsidRPr="005E5168">
        <w:rPr>
          <w:rFonts w:asciiTheme="minorBidi" w:hAnsiTheme="minorBidi"/>
          <w:b/>
          <w:bCs/>
          <w:sz w:val="24"/>
          <w:szCs w:val="24"/>
        </w:rPr>
        <w:t>Wt</w:t>
      </w:r>
      <w:proofErr w:type="spellEnd"/>
      <w:r w:rsidRPr="005E5168">
        <w:rPr>
          <w:rFonts w:asciiTheme="minorBidi" w:hAnsiTheme="minorBidi"/>
          <w:b/>
          <w:bCs/>
          <w:sz w:val="24"/>
          <w:szCs w:val="24"/>
        </w:rPr>
        <w:t xml:space="preserve"> of Sample</w:t>
      </w:r>
    </w:p>
    <w:p w:rsidR="000F4474" w:rsidRPr="005E5168" w:rsidRDefault="000F4474" w:rsidP="005E5168">
      <w:pPr>
        <w:spacing w:line="276" w:lineRule="auto"/>
        <w:ind w:left="2366"/>
        <w:rPr>
          <w:rFonts w:asciiTheme="minorBidi" w:hAnsiTheme="minorBidi"/>
          <w:b/>
          <w:bCs/>
          <w:sz w:val="24"/>
          <w:szCs w:val="24"/>
        </w:rPr>
      </w:pPr>
      <w:r w:rsidRPr="005E5168">
        <w:rPr>
          <w:rFonts w:asciiTheme="minorBidi" w:hAnsiTheme="minorBidi"/>
          <w:b/>
          <w:bCs/>
          <w:sz w:val="24"/>
          <w:szCs w:val="24"/>
        </w:rPr>
        <w:t>0.39</w:t>
      </w:r>
    </w:p>
    <w:p w:rsidR="000F4474" w:rsidRPr="005E5168" w:rsidRDefault="000F4474" w:rsidP="005E5168">
      <w:pPr>
        <w:tabs>
          <w:tab w:val="center" w:pos="1358"/>
          <w:tab w:val="center" w:pos="2749"/>
          <w:tab w:val="center" w:pos="5011"/>
        </w:tabs>
        <w:spacing w:line="276" w:lineRule="auto"/>
        <w:rPr>
          <w:rFonts w:asciiTheme="minorBidi" w:hAnsiTheme="minorBidi"/>
          <w:b/>
          <w:bCs/>
          <w:sz w:val="24"/>
          <w:szCs w:val="24"/>
        </w:rPr>
      </w:pPr>
      <w:r w:rsidRPr="005E5168">
        <w:rPr>
          <w:rFonts w:asciiTheme="minorBidi" w:eastAsia="Calibri" w:hAnsiTheme="minorBidi"/>
          <w:b/>
          <w:bCs/>
          <w:sz w:val="24"/>
          <w:szCs w:val="24"/>
        </w:rPr>
        <w:tab/>
      </w:r>
      <w:r w:rsidRPr="005E5168">
        <w:rPr>
          <w:rFonts w:asciiTheme="minorBidi" w:hAnsiTheme="minorBidi"/>
          <w:b/>
          <w:bCs/>
          <w:sz w:val="24"/>
          <w:szCs w:val="24"/>
        </w:rPr>
        <w:t xml:space="preserve">= </w:t>
      </w:r>
      <w:r w:rsidRPr="005E5168">
        <w:rPr>
          <w:rFonts w:asciiTheme="minorBidi" w:hAnsiTheme="minorBidi"/>
          <w:b/>
          <w:bCs/>
          <w:sz w:val="24"/>
          <w:szCs w:val="24"/>
        </w:rPr>
        <w:tab/>
      </w:r>
      <w:r w:rsidRPr="005E5168">
        <w:rPr>
          <w:rFonts w:asciiTheme="minorBidi" w:eastAsia="Calibri" w:hAnsiTheme="minorBidi"/>
          <w:b/>
          <w:bCs/>
          <w:noProof/>
          <w:sz w:val="24"/>
          <w:szCs w:val="24"/>
        </w:rPr>
        <mc:AlternateContent>
          <mc:Choice Requires="wpg">
            <w:drawing>
              <wp:inline distT="0" distB="0" distL="0" distR="0" wp14:anchorId="2D73C5B5" wp14:editId="4D746B1F">
                <wp:extent cx="1143000" cy="6350"/>
                <wp:effectExtent l="0" t="0" r="0" b="0"/>
                <wp:docPr id="1241" name="Group 1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3000" cy="6350"/>
                          <a:chOff x="0" y="0"/>
                          <a:chExt cx="1143000" cy="6350"/>
                        </a:xfrm>
                      </wpg:grpSpPr>
                      <wps:wsp>
                        <wps:cNvPr id="156" name="Shape 156"/>
                        <wps:cNvSpPr/>
                        <wps:spPr>
                          <a:xfrm>
                            <a:off x="0" y="0"/>
                            <a:ext cx="1143000" cy="0"/>
                          </a:xfrm>
                          <a:custGeom>
                            <a:avLst/>
                            <a:gdLst/>
                            <a:ahLst/>
                            <a:cxnLst/>
                            <a:rect l="0" t="0" r="0" b="0"/>
                            <a:pathLst>
                              <a:path w="1143000">
                                <a:moveTo>
                                  <a:pt x="0" y="0"/>
                                </a:moveTo>
                                <a:lnTo>
                                  <a:pt x="1143000" y="0"/>
                                </a:lnTo>
                              </a:path>
                            </a:pathLst>
                          </a:custGeom>
                          <a:ln w="6350" cap="flat">
                            <a:miter lim="100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F32910B" id="Group 1241" o:spid="_x0000_s1026" style="width:90pt;height:.5pt;mso-position-horizontal-relative:char;mso-position-vertical-relative:line" coordsize="11430,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">
                <v:shape id="Shape 156" o:spid="_x0000_s1027" style="position:absolute;width:11430;height:0;visibility:visible;mso-wrap-style:square;v-text-anchor:top" coordsize="114300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" path="m,l1143000,e" filled="f" strokeweight=".5pt">
                  <v:stroke miterlimit="1" joinstyle="miter"/>
                  <v:path arrowok="t" textboxrect="0,0,1143000,0"/>
                </v:shape>
                <w10:anchorlock/>
              </v:group>
            </w:pict>
          </mc:Fallback>
        </mc:AlternateContent>
      </w:r>
      <w:r w:rsidRPr="005E5168">
        <w:rPr>
          <w:rFonts w:asciiTheme="minorBidi" w:hAnsiTheme="minorBidi"/>
          <w:b/>
          <w:bCs/>
          <w:sz w:val="24"/>
          <w:szCs w:val="24"/>
        </w:rPr>
        <w:tab/>
        <w:t>× 100      =   78%</w:t>
      </w:r>
    </w:p>
    <w:p w:rsidR="000F4474" w:rsidRPr="000F4474" w:rsidRDefault="000F4474" w:rsidP="000F4474">
      <w:pPr>
        <w:spacing w:after="1683" w:line="360" w:lineRule="auto"/>
        <w:ind w:left="2380"/>
        <w:jc w:val="both"/>
        <w:rPr>
          <w:rFonts w:asciiTheme="minorBidi" w:hAnsiTheme="minorBidi"/>
          <w:b/>
          <w:bCs/>
          <w:sz w:val="28"/>
          <w:szCs w:val="28"/>
        </w:rPr>
      </w:pPr>
      <w:r w:rsidRPr="000F4474">
        <w:rPr>
          <w:rFonts w:asciiTheme="minorBidi" w:hAnsiTheme="minorBidi"/>
          <w:b/>
          <w:bCs/>
          <w:sz w:val="28"/>
          <w:szCs w:val="28"/>
        </w:rPr>
        <w:t>0.5</w:t>
      </w:r>
    </w:p>
    <w:p w:rsidR="000F4474" w:rsidRPr="000F4474" w:rsidRDefault="000F4474" w:rsidP="000F4474">
      <w:pPr>
        <w:pStyle w:val="HTML"/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</w:pPr>
    </w:p>
    <w:p w:rsidR="000F4474" w:rsidRPr="000F4474" w:rsidRDefault="000F4474" w:rsidP="000F4474">
      <w:pPr>
        <w:pStyle w:val="HTML"/>
        <w:shd w:val="clear" w:color="auto" w:fill="FFFFFF"/>
        <w:bidi/>
        <w:spacing w:line="360" w:lineRule="auto"/>
        <w:ind w:left="360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</w:rPr>
      </w:pPr>
    </w:p>
    <w:p w:rsidR="009C4E98" w:rsidRPr="006D78E4" w:rsidRDefault="006D4172" w:rsidP="006D78E4">
      <w:pPr>
        <w:pStyle w:val="HTML"/>
        <w:numPr>
          <w:ilvl w:val="0"/>
          <w:numId w:val="3"/>
        </w:numPr>
        <w:shd w:val="clear" w:color="auto" w:fill="FFFFFF"/>
        <w:bidi/>
        <w:spacing w:line="360" w:lineRule="auto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ما هو الغرض من</w:t>
      </w:r>
      <w:r w:rsidR="00996A57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</w:t>
      </w:r>
      <w:r w:rsidR="000F4474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</w:t>
      </w:r>
      <w:r w:rsidR="00996A57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ضافة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</w:rPr>
        <w:t>HNO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bscript"/>
        </w:rPr>
        <w:t>3</w:t>
      </w:r>
      <w:r w:rsidR="000F4474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المركّز إلى المحلول الناتج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 من إضافة ح</w:t>
      </w:r>
      <w:r w:rsidR="00996A57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 xml:space="preserve">مض الهيدروكلوريك إلى الملح </w:t>
      </w:r>
      <w:proofErr w:type="spellStart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الحديدي</w:t>
      </w:r>
      <w:r w:rsidR="00996A57"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ك</w:t>
      </w:r>
      <w:proofErr w:type="spellEnd"/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</w:rPr>
        <w:t>؟</w:t>
      </w:r>
      <w:bookmarkStart w:id="0" w:name="_GoBack"/>
      <w:bookmarkEnd w:id="0"/>
    </w:p>
    <w:p w:rsidR="009C4E98" w:rsidRPr="000F4474" w:rsidRDefault="009C4E98" w:rsidP="000F4474">
      <w:pPr>
        <w:pStyle w:val="HTML"/>
        <w:shd w:val="clear" w:color="auto" w:fill="FFFFFF"/>
        <w:bidi/>
        <w:spacing w:line="360" w:lineRule="auto"/>
        <w:ind w:left="360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</w:pPr>
    </w:p>
    <w:p w:rsidR="009C4E98" w:rsidRPr="000F4474" w:rsidRDefault="000F4474" w:rsidP="000F4474">
      <w:pPr>
        <w:pStyle w:val="HTML"/>
        <w:shd w:val="clear" w:color="auto" w:fill="FFFFFF"/>
        <w:bidi/>
        <w:spacing w:line="360" w:lineRule="auto"/>
        <w:ind w:left="360"/>
        <w:jc w:val="both"/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</w:pP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  <w:t xml:space="preserve">لأكسدة جميع أيونات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lang w:bidi="ar-IQ"/>
        </w:rPr>
        <w:t xml:space="preserve">Fe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perscript"/>
          <w:lang w:bidi="ar-IQ"/>
        </w:rPr>
        <w:t>+ 2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perscript"/>
          <w:rtl/>
          <w:lang w:bidi="ar-IQ"/>
        </w:rPr>
        <w:t xml:space="preserve">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rtl/>
          <w:lang w:bidi="ar-IQ"/>
        </w:rPr>
        <w:t xml:space="preserve">المتبقية في المحلول الى أيونات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lang w:bidi="ar-IQ"/>
        </w:rPr>
        <w:t xml:space="preserve">Fe </w:t>
      </w:r>
      <w:r w:rsidRPr="000F4474">
        <w:rPr>
          <w:rFonts w:asciiTheme="minorBidi" w:hAnsiTheme="minorBidi" w:cstheme="minorBidi"/>
          <w:b/>
          <w:bCs/>
          <w:color w:val="212121"/>
          <w:sz w:val="28"/>
          <w:szCs w:val="28"/>
          <w:vertAlign w:val="superscript"/>
          <w:lang w:bidi="ar-IQ"/>
        </w:rPr>
        <w:t>+ 3</w:t>
      </w: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p w:rsidR="009C4E98" w:rsidRDefault="009C4E98" w:rsidP="009C4E98">
      <w:pPr>
        <w:pStyle w:val="HTML"/>
        <w:shd w:val="clear" w:color="auto" w:fill="FFFFFF"/>
        <w:bidi/>
        <w:spacing w:line="276" w:lineRule="auto"/>
        <w:ind w:left="360"/>
        <w:rPr>
          <w:rFonts w:ascii="inherit" w:hAnsi="inherit"/>
          <w:color w:val="212121"/>
          <w:rtl/>
          <w:lang w:bidi="ar-IQ"/>
        </w:rPr>
      </w:pPr>
    </w:p>
    <w:sectPr w:rsidR="009C4E98" w:rsidSect="00B41B80">
      <w:pgSz w:w="11906" w:h="16838"/>
      <w:pgMar w:top="1440" w:right="1800" w:bottom="1440" w:left="1800" w:header="708" w:footer="708" w:gutter="0"/>
      <w:pgBorders w:offsetFrom="page">
        <w:top w:val="twistedLines1" w:sz="14" w:space="24" w:color="auto"/>
        <w:left w:val="twistedLines1" w:sz="14" w:space="24" w:color="auto"/>
        <w:bottom w:val="twistedLines1" w:sz="14" w:space="24" w:color="auto"/>
        <w:right w:val="twistedLines1" w:sz="1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844623"/>
    <w:multiLevelType w:val="hybridMultilevel"/>
    <w:tmpl w:val="FCB67058"/>
    <w:lvl w:ilvl="0" w:tplc="6B286A96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F3E755C"/>
    <w:multiLevelType w:val="hybridMultilevel"/>
    <w:tmpl w:val="C8B66738"/>
    <w:lvl w:ilvl="0" w:tplc="4F5E50E0">
      <w:start w:val="1"/>
      <w:numFmt w:val="decimal"/>
      <w:lvlText w:val="%1."/>
      <w:lvlJc w:val="left"/>
      <w:pPr>
        <w:ind w:left="360" w:hanging="360"/>
      </w:pPr>
      <w:rPr>
        <w:b/>
        <w:bCs/>
        <w:sz w:val="28"/>
        <w:szCs w:val="28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4AEC0FBD"/>
    <w:multiLevelType w:val="hybridMultilevel"/>
    <w:tmpl w:val="013A56F4"/>
    <w:lvl w:ilvl="0" w:tplc="301C12D0">
      <w:start w:val="1"/>
      <w:numFmt w:val="decimal"/>
      <w:lvlText w:val="%1-"/>
      <w:lvlJc w:val="left"/>
      <w:pPr>
        <w:ind w:left="720" w:hanging="360"/>
      </w:pPr>
      <w:rPr>
        <w:rFonts w:hint="default"/>
        <w:color w:val="7030A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5827FD"/>
    <w:multiLevelType w:val="hybridMultilevel"/>
    <w:tmpl w:val="4792229C"/>
    <w:lvl w:ilvl="0" w:tplc="E632A45E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5FF57FAF"/>
    <w:multiLevelType w:val="hybridMultilevel"/>
    <w:tmpl w:val="D90C2830"/>
    <w:lvl w:ilvl="0" w:tplc="282EB658">
      <w:start w:val="1"/>
      <w:numFmt w:val="decimal"/>
      <w:lvlText w:val="%1."/>
      <w:lvlJc w:val="left"/>
      <w:pPr>
        <w:ind w:left="360" w:hanging="360"/>
      </w:pPr>
      <w:rPr>
        <w:rFonts w:asciiTheme="majorBidi" w:hAnsiTheme="majorBidi" w:cstheme="majorBidi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6C845F2"/>
    <w:multiLevelType w:val="hybridMultilevel"/>
    <w:tmpl w:val="7F92A4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B4C62B6">
      <w:start w:val="1"/>
      <w:numFmt w:val="decimal"/>
      <w:lvlText w:val="%4."/>
      <w:lvlJc w:val="left"/>
      <w:pPr>
        <w:ind w:left="284" w:hanging="360"/>
      </w:pPr>
      <w:rPr>
        <w:b/>
        <w:bCs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A131E5B"/>
    <w:multiLevelType w:val="hybridMultilevel"/>
    <w:tmpl w:val="9E1874FC"/>
    <w:lvl w:ilvl="0" w:tplc="A022C8E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E5035FC"/>
    <w:multiLevelType w:val="hybridMultilevel"/>
    <w:tmpl w:val="126296AE"/>
    <w:lvl w:ilvl="0" w:tplc="FE50D03A">
      <w:start w:val="1"/>
      <w:numFmt w:val="decimal"/>
      <w:lvlText w:val="%1."/>
      <w:lvlJc w:val="left"/>
      <w:pPr>
        <w:ind w:left="360" w:hanging="360"/>
      </w:pPr>
      <w:rPr>
        <w:b w:val="0"/>
        <w:bCs w:val="0"/>
        <w:sz w:val="28"/>
        <w:szCs w:val="28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E8251AA"/>
    <w:multiLevelType w:val="hybridMultilevel"/>
    <w:tmpl w:val="4BD46D00"/>
    <w:lvl w:ilvl="0" w:tplc="B3485BA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4"/>
  </w:num>
  <w:num w:numId="6">
    <w:abstractNumId w:val="6"/>
  </w:num>
  <w:num w:numId="7">
    <w:abstractNumId w:val="8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5E1C"/>
    <w:rsid w:val="000032C4"/>
    <w:rsid w:val="00017A5A"/>
    <w:rsid w:val="000261D4"/>
    <w:rsid w:val="0004066C"/>
    <w:rsid w:val="00076AF7"/>
    <w:rsid w:val="000B08A1"/>
    <w:rsid w:val="000D5510"/>
    <w:rsid w:val="000F4474"/>
    <w:rsid w:val="00134026"/>
    <w:rsid w:val="00135EF3"/>
    <w:rsid w:val="00171D7F"/>
    <w:rsid w:val="00191387"/>
    <w:rsid w:val="00256860"/>
    <w:rsid w:val="002A06DA"/>
    <w:rsid w:val="002C524B"/>
    <w:rsid w:val="002C6357"/>
    <w:rsid w:val="00311DE6"/>
    <w:rsid w:val="00315E1C"/>
    <w:rsid w:val="00317E52"/>
    <w:rsid w:val="003303A3"/>
    <w:rsid w:val="003936D5"/>
    <w:rsid w:val="003B2777"/>
    <w:rsid w:val="003C4B03"/>
    <w:rsid w:val="00421833"/>
    <w:rsid w:val="0042306C"/>
    <w:rsid w:val="00442AB3"/>
    <w:rsid w:val="00445C55"/>
    <w:rsid w:val="004748B4"/>
    <w:rsid w:val="004B7AE2"/>
    <w:rsid w:val="004F7B76"/>
    <w:rsid w:val="00504BB2"/>
    <w:rsid w:val="005052FC"/>
    <w:rsid w:val="00575E4D"/>
    <w:rsid w:val="005E5168"/>
    <w:rsid w:val="00617768"/>
    <w:rsid w:val="006566D6"/>
    <w:rsid w:val="006A15DD"/>
    <w:rsid w:val="006A5C8C"/>
    <w:rsid w:val="006C7AD8"/>
    <w:rsid w:val="006D4172"/>
    <w:rsid w:val="006D78E4"/>
    <w:rsid w:val="006F3BB7"/>
    <w:rsid w:val="007A5A75"/>
    <w:rsid w:val="007A66F9"/>
    <w:rsid w:val="007A6DA2"/>
    <w:rsid w:val="0081759A"/>
    <w:rsid w:val="008703AC"/>
    <w:rsid w:val="00883EE9"/>
    <w:rsid w:val="008932C8"/>
    <w:rsid w:val="008B02FA"/>
    <w:rsid w:val="008D6231"/>
    <w:rsid w:val="00963E25"/>
    <w:rsid w:val="00996A57"/>
    <w:rsid w:val="009C4E98"/>
    <w:rsid w:val="009F2D03"/>
    <w:rsid w:val="00A00C95"/>
    <w:rsid w:val="00A130CE"/>
    <w:rsid w:val="00A36740"/>
    <w:rsid w:val="00A43183"/>
    <w:rsid w:val="00A64D63"/>
    <w:rsid w:val="00A7780A"/>
    <w:rsid w:val="00A87556"/>
    <w:rsid w:val="00A9159F"/>
    <w:rsid w:val="00A94520"/>
    <w:rsid w:val="00AE1324"/>
    <w:rsid w:val="00B10379"/>
    <w:rsid w:val="00B41B80"/>
    <w:rsid w:val="00B459F9"/>
    <w:rsid w:val="00C00262"/>
    <w:rsid w:val="00C10052"/>
    <w:rsid w:val="00C31741"/>
    <w:rsid w:val="00CB28EE"/>
    <w:rsid w:val="00CE155D"/>
    <w:rsid w:val="00CF1D02"/>
    <w:rsid w:val="00D83788"/>
    <w:rsid w:val="00D862A8"/>
    <w:rsid w:val="00DD5077"/>
    <w:rsid w:val="00E3792B"/>
    <w:rsid w:val="00E46860"/>
    <w:rsid w:val="00E4727C"/>
    <w:rsid w:val="00E90F71"/>
    <w:rsid w:val="00EF4E31"/>
    <w:rsid w:val="00F30522"/>
    <w:rsid w:val="00F502DE"/>
    <w:rsid w:val="00FC1C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0326F0"/>
  <w15:docId w15:val="{2EFDE77A-ADB9-4996-A512-B17E32CA5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15E1C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15E1C"/>
    <w:pPr>
      <w:ind w:left="720"/>
      <w:contextualSpacing/>
    </w:pPr>
  </w:style>
  <w:style w:type="paragraph" w:styleId="HTML">
    <w:name w:val="HTML Preformatted"/>
    <w:basedOn w:val="a"/>
    <w:link w:val="HTMLChar"/>
    <w:uiPriority w:val="99"/>
    <w:unhideWhenUsed/>
    <w:rsid w:val="00315E1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Char">
    <w:name w:val="بتنسيق HTML مسبق Char"/>
    <w:basedOn w:val="a0"/>
    <w:link w:val="HTML"/>
    <w:uiPriority w:val="99"/>
    <w:rsid w:val="00315E1C"/>
    <w:rPr>
      <w:rFonts w:ascii="Courier New" w:eastAsia="Times New Roman" w:hAnsi="Courier New" w:cs="Courier New"/>
      <w:sz w:val="20"/>
      <w:szCs w:val="20"/>
    </w:rPr>
  </w:style>
  <w:style w:type="paragraph" w:styleId="a4">
    <w:name w:val="Balloon Text"/>
    <w:basedOn w:val="a"/>
    <w:link w:val="Char"/>
    <w:uiPriority w:val="99"/>
    <w:semiHidden/>
    <w:unhideWhenUsed/>
    <w:rsid w:val="00315E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315E1C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B459F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644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3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14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57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42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3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8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4793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393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30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473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76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642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68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28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465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0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emf"/><Relationship Id="rId17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ظل علوي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3975" dist="41275" dir="14700000" algn="t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ED6960-3F81-4E9A-BB4C-5C9152F7B3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2</TotalTime>
  <Pages>8</Pages>
  <Words>772</Words>
  <Characters>4404</Characters>
  <Application>Microsoft Office Word</Application>
  <DocSecurity>0</DocSecurity>
  <Lines>36</Lines>
  <Paragraphs>10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5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rasha shakir</cp:lastModifiedBy>
  <cp:revision>23</cp:revision>
  <dcterms:created xsi:type="dcterms:W3CDTF">2020-03-18T18:50:00Z</dcterms:created>
  <dcterms:modified xsi:type="dcterms:W3CDTF">2020-03-19T20:06:00Z</dcterms:modified>
</cp:coreProperties>
</file>